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page" w:horzAnchor="margin" w:tblpXSpec="center" w:tblpY="314"/>
        <w:tblW w:w="10964" w:type="dxa"/>
        <w:tblLayout w:type="fixed"/>
        <w:tblLook w:val="04A0" w:firstRow="1" w:lastRow="0" w:firstColumn="1" w:lastColumn="0" w:noHBand="0" w:noVBand="1"/>
      </w:tblPr>
      <w:tblGrid>
        <w:gridCol w:w="10274"/>
        <w:gridCol w:w="690"/>
      </w:tblGrid>
      <w:tr w:rsidR="007267EA" w:rsidTr="00B3507F">
        <w:trPr>
          <w:trHeight w:val="977"/>
        </w:trPr>
        <w:tc>
          <w:tcPr>
            <w:tcW w:w="10964" w:type="dxa"/>
            <w:gridSpan w:val="2"/>
          </w:tcPr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468"/>
              <w:gridCol w:w="3469"/>
              <w:gridCol w:w="3469"/>
            </w:tblGrid>
            <w:tr w:rsidR="00761549" w:rsidRPr="00B3507F" w:rsidTr="00B919A6">
              <w:trPr>
                <w:trHeight w:val="484"/>
              </w:trPr>
              <w:tc>
                <w:tcPr>
                  <w:tcW w:w="3468" w:type="dxa"/>
                  <w:vMerge w:val="restart"/>
                  <w:vAlign w:val="center"/>
                </w:tcPr>
                <w:p w:rsidR="00761549" w:rsidRPr="00B3507F" w:rsidRDefault="00761549" w:rsidP="00761549">
                  <w:pPr>
                    <w:framePr w:hSpace="141" w:wrap="around" w:vAnchor="page" w:hAnchor="margin" w:xAlign="center" w:y="314"/>
                    <w:jc w:val="center"/>
                    <w:rPr>
                      <w:rFonts w:ascii="Adobe Gothic Std B" w:eastAsia="Adobe Gothic Std B" w:hAnsi="Adobe Gothic Std B"/>
                      <w:b/>
                      <w:bCs/>
                      <w:noProof/>
                    </w:rPr>
                  </w:pPr>
                  <w:r w:rsidRPr="00B3507F"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rtl/>
                    </w:rPr>
                    <w:t xml:space="preserve">الأستاذ </w:t>
                  </w:r>
                  <w:r w:rsidRPr="00B3507F">
                    <w:rPr>
                      <w:rFonts w:ascii="Adobe Gothic Std B" w:eastAsia="Adobe Gothic Std B" w:hAnsi="Adobe Gothic Std B" w:hint="eastAsia"/>
                      <w:b/>
                      <w:bCs/>
                      <w:noProof/>
                      <w:rtl/>
                    </w:rPr>
                    <w:t>:</w:t>
                  </w:r>
                  <w:r w:rsidRPr="00B3507F"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rtl/>
                    </w:rPr>
                    <w:t xml:space="preserve"> أوشعيب</w:t>
                  </w:r>
                </w:p>
              </w:tc>
              <w:tc>
                <w:tcPr>
                  <w:tcW w:w="3469" w:type="dxa"/>
                  <w:tcBorders>
                    <w:bottom w:val="single" w:sz="4" w:space="0" w:color="auto"/>
                  </w:tcBorders>
                  <w:vAlign w:val="center"/>
                </w:tcPr>
                <w:p w:rsidR="00761549" w:rsidRPr="00B3507F" w:rsidRDefault="00761549" w:rsidP="00761549">
                  <w:pPr>
                    <w:framePr w:hSpace="141" w:wrap="around" w:vAnchor="page" w:hAnchor="margin" w:xAlign="center" w:y="314"/>
                    <w:jc w:val="center"/>
                    <w:rPr>
                      <w:rFonts w:ascii="Adobe Gothic Std B" w:eastAsia="Adobe Gothic Std B" w:hAnsi="Adobe Gothic Std B"/>
                      <w:b/>
                      <w:bCs/>
                      <w:noProof/>
                    </w:rPr>
                  </w:pPr>
                  <w:r w:rsidRPr="00B3507F"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rtl/>
                    </w:rPr>
                    <w:t xml:space="preserve">المستوى </w:t>
                  </w:r>
                  <w:r w:rsidRPr="00B3507F">
                    <w:rPr>
                      <w:rFonts w:ascii="Adobe Gothic Std B" w:eastAsia="Adobe Gothic Std B" w:hAnsi="Adobe Gothic Std B" w:hint="eastAsia"/>
                      <w:b/>
                      <w:bCs/>
                      <w:noProof/>
                      <w:rtl/>
                    </w:rPr>
                    <w:t>:</w:t>
                  </w:r>
                  <w:r w:rsidRPr="00B3507F"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B3507F"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rtl/>
                    </w:rPr>
                    <w:t>الثانية</w:t>
                  </w:r>
                  <w:r w:rsidRPr="00B3507F"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rtl/>
                    </w:rPr>
                    <w:t xml:space="preserve"> علوم رياضية</w:t>
                  </w:r>
                </w:p>
              </w:tc>
              <w:tc>
                <w:tcPr>
                  <w:tcW w:w="3469" w:type="dxa"/>
                  <w:vMerge w:val="restart"/>
                  <w:vAlign w:val="center"/>
                </w:tcPr>
                <w:p w:rsidR="00761549" w:rsidRPr="00B3507F" w:rsidRDefault="00761549" w:rsidP="00761549">
                  <w:pPr>
                    <w:framePr w:hSpace="141" w:wrap="around" w:vAnchor="page" w:hAnchor="margin" w:xAlign="center" w:y="314"/>
                    <w:jc w:val="right"/>
                    <w:rPr>
                      <w:b/>
                      <w:bCs/>
                      <w:rtl/>
                    </w:rPr>
                  </w:pPr>
                  <w:r w:rsidRPr="00B3507F">
                    <w:rPr>
                      <w:noProof/>
                      <w:rtl/>
                    </w:rPr>
                    <w:drawing>
                      <wp:anchor distT="0" distB="0" distL="114300" distR="114300" simplePos="0" relativeHeight="251659264" behindDoc="1" locked="0" layoutInCell="1" allowOverlap="0" wp14:anchorId="45E0157D" wp14:editId="40A5495B">
                        <wp:simplePos x="0" y="0"/>
                        <wp:positionH relativeFrom="column">
                          <wp:posOffset>-243840</wp:posOffset>
                        </wp:positionH>
                        <wp:positionV relativeFrom="paragraph">
                          <wp:posOffset>15875</wp:posOffset>
                        </wp:positionV>
                        <wp:extent cx="561340" cy="383540"/>
                        <wp:effectExtent l="0" t="0" r="0" b="0"/>
                        <wp:wrapTight wrapText="bothSides">
                          <wp:wrapPolygon edited="0">
                            <wp:start x="0" y="0"/>
                            <wp:lineTo x="0" y="20384"/>
                            <wp:lineTo x="20525" y="20384"/>
                            <wp:lineTo x="20525" y="0"/>
                            <wp:lineTo x="0" y="0"/>
                          </wp:wrapPolygon>
                        </wp:wrapTight>
                        <wp:docPr id="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340" cy="3835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proofErr w:type="spellStart"/>
                  <w:r w:rsidRPr="00B3507F">
                    <w:rPr>
                      <w:rFonts w:hint="cs"/>
                      <w:b/>
                      <w:bCs/>
                      <w:rtl/>
                    </w:rPr>
                    <w:t>م.م.بوركون</w:t>
                  </w:r>
                  <w:proofErr w:type="spellEnd"/>
                  <w:r w:rsidRPr="00B3507F">
                    <w:rPr>
                      <w:rFonts w:hint="cs"/>
                      <w:b/>
                      <w:bCs/>
                      <w:rtl/>
                    </w:rPr>
                    <w:t xml:space="preserve">  </w:t>
                  </w:r>
                </w:p>
                <w:p w:rsidR="00761549" w:rsidRPr="00B3507F" w:rsidRDefault="00761549" w:rsidP="00761549">
                  <w:pPr>
                    <w:framePr w:hSpace="141" w:wrap="around" w:vAnchor="page" w:hAnchor="margin" w:xAlign="center" w:y="314"/>
                    <w:jc w:val="right"/>
                    <w:rPr>
                      <w:b/>
                      <w:bCs/>
                      <w:rtl/>
                    </w:rPr>
                  </w:pPr>
                  <w:r w:rsidRPr="00B3507F">
                    <w:rPr>
                      <w:rFonts w:hint="cs"/>
                      <w:b/>
                      <w:bCs/>
                      <w:rtl/>
                    </w:rPr>
                    <w:t>نيابة آنفا</w:t>
                  </w:r>
                </w:p>
                <w:p w:rsidR="00761549" w:rsidRPr="00B3507F" w:rsidRDefault="00761549" w:rsidP="00761549">
                  <w:pPr>
                    <w:framePr w:hSpace="141" w:wrap="around" w:vAnchor="page" w:hAnchor="margin" w:xAlign="center" w:y="314"/>
                    <w:jc w:val="center"/>
                    <w:rPr>
                      <w:b/>
                      <w:bCs/>
                    </w:rPr>
                  </w:pPr>
                </w:p>
              </w:tc>
            </w:tr>
            <w:tr w:rsidR="00761549" w:rsidRPr="00B3507F" w:rsidTr="00B919A6">
              <w:trPr>
                <w:trHeight w:val="376"/>
              </w:trPr>
              <w:tc>
                <w:tcPr>
                  <w:tcW w:w="3468" w:type="dxa"/>
                  <w:vMerge/>
                  <w:vAlign w:val="center"/>
                </w:tcPr>
                <w:p w:rsidR="00761549" w:rsidRPr="00B3507F" w:rsidRDefault="00761549" w:rsidP="00761549">
                  <w:pPr>
                    <w:framePr w:hSpace="141" w:wrap="around" w:vAnchor="page" w:hAnchor="margin" w:xAlign="center" w:y="314"/>
                    <w:jc w:val="center"/>
                    <w:rPr>
                      <w:rFonts w:ascii="Adobe Gothic Std B" w:eastAsia="Adobe Gothic Std B" w:hAnsi="Adobe Gothic Std B"/>
                      <w:b/>
                      <w:bCs/>
                      <w:noProof/>
                      <w:rtl/>
                    </w:rPr>
                  </w:pPr>
                </w:p>
              </w:tc>
              <w:tc>
                <w:tcPr>
                  <w:tcW w:w="3469" w:type="dxa"/>
                  <w:tcBorders>
                    <w:top w:val="single" w:sz="4" w:space="0" w:color="auto"/>
                  </w:tcBorders>
                  <w:vAlign w:val="center"/>
                </w:tcPr>
                <w:p w:rsidR="00761549" w:rsidRPr="00B3507F" w:rsidRDefault="00761549" w:rsidP="00761549">
                  <w:pPr>
                    <w:framePr w:hSpace="141" w:wrap="around" w:vAnchor="page" w:hAnchor="margin" w:xAlign="center" w:y="314"/>
                    <w:jc w:val="center"/>
                    <w:rPr>
                      <w:rFonts w:ascii="Adobe Gothic Std B" w:eastAsia="Adobe Gothic Std B" w:hAnsi="Adobe Gothic Std B"/>
                      <w:b/>
                      <w:bCs/>
                      <w:noProof/>
                      <w:rtl/>
                    </w:rPr>
                  </w:pPr>
                  <w:r w:rsidRPr="00B3507F"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rtl/>
                    </w:rPr>
                    <w:t>البنيات الجبرية</w:t>
                  </w:r>
                </w:p>
              </w:tc>
              <w:tc>
                <w:tcPr>
                  <w:tcW w:w="3469" w:type="dxa"/>
                  <w:vMerge/>
                  <w:vAlign w:val="center"/>
                </w:tcPr>
                <w:p w:rsidR="00761549" w:rsidRPr="00B3507F" w:rsidRDefault="00761549" w:rsidP="00761549">
                  <w:pPr>
                    <w:framePr w:hSpace="141" w:wrap="around" w:vAnchor="page" w:hAnchor="margin" w:xAlign="center" w:y="314"/>
                    <w:jc w:val="right"/>
                    <w:rPr>
                      <w:noProof/>
                      <w:rtl/>
                    </w:rPr>
                  </w:pPr>
                </w:p>
              </w:tc>
            </w:tr>
          </w:tbl>
          <w:p w:rsidR="007267EA" w:rsidRPr="00B3507F" w:rsidRDefault="007267EA" w:rsidP="00F27E70">
            <w:pPr>
              <w:jc w:val="center"/>
              <w:rPr>
                <w:rFonts w:ascii="Adobe Gothic Std B" w:eastAsia="Adobe Gothic Std B" w:hAnsi="Adobe Gothic Std B"/>
                <w:b/>
                <w:bCs/>
                <w:noProof/>
              </w:rPr>
            </w:pPr>
          </w:p>
        </w:tc>
      </w:tr>
      <w:tr w:rsidR="007267EA" w:rsidRPr="007655E1" w:rsidTr="00F27E70">
        <w:tc>
          <w:tcPr>
            <w:tcW w:w="10274" w:type="dxa"/>
          </w:tcPr>
          <w:p w:rsidR="007267EA" w:rsidRPr="00B3507F" w:rsidRDefault="002171F4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1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76250B" w:rsidRPr="00B3507F" w:rsidRDefault="0076250B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bookmarkStart w:id="0" w:name="_GoBack"/>
            <w:bookmarkEnd w:id="0"/>
          </w:p>
          <w:p w:rsidR="002171F4" w:rsidRPr="00B3507F" w:rsidRDefault="002171F4" w:rsidP="00B3507F">
            <w:pPr>
              <w:spacing w:after="200" w:line="276" w:lineRule="auto"/>
              <w:jc w:val="right"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نعتبر في</w:t>
            </w:r>
            <w:r w:rsidR="00901CE2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25" type="#_x0000_t75" style="width:12.9pt;height:12.9pt" o:ole="">
                  <v:imagedata r:id="rId10" o:title=""/>
                </v:shape>
                <o:OLEObject Type="Embed" ProgID="Equation.DSMT4" ShapeID="_x0000_i1025" DrawAspect="Content" ObjectID="_1518829543" r:id="rId11"/>
              </w:object>
            </w:r>
            <w:r w:rsidR="00901CE2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="00901CE2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لقانون *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لمعرف بما يلي </w:t>
            </w:r>
            <w:r w:rsidR="00901CE2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2171F4" w:rsidRPr="00B3507F" w:rsidRDefault="00901CE2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    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3800" w:dyaOrig="360">
                <v:shape id="_x0000_i1026" type="#_x0000_t75" style="width:190.2pt;height:18.25pt" o:ole="">
                  <v:imagedata r:id="rId12" o:title=""/>
                </v:shape>
                <o:OLEObject Type="Embed" ProgID="Equation.DSMT4" ShapeID="_x0000_i1026" DrawAspect="Content" ObjectID="_1518829544" r:id="rId13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F572CF" w:rsidRPr="00B3507F" w:rsidRDefault="002171F4" w:rsidP="00F27E70">
            <w:pPr>
              <w:pStyle w:val="Paragraphedeliste"/>
              <w:numPr>
                <w:ilvl w:val="0"/>
                <w:numId w:val="26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* تبادلي في</w:t>
            </w:r>
            <w:r w:rsidR="00901CE2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901CE2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27" type="#_x0000_t75" style="width:12.9pt;height:12.9pt" o:ole="">
                  <v:imagedata r:id="rId10" o:title=""/>
                </v:shape>
                <o:OLEObject Type="Embed" ProgID="Equation.DSMT4" ShapeID="_x0000_i1027" DrawAspect="Content" ObjectID="_1518829545" r:id="rId14"/>
              </w:object>
            </w:r>
          </w:p>
          <w:p w:rsidR="002171F4" w:rsidRPr="00B3507F" w:rsidRDefault="002171F4" w:rsidP="00F27E70">
            <w:pPr>
              <w:pStyle w:val="Paragraphedeliste"/>
              <w:numPr>
                <w:ilvl w:val="0"/>
                <w:numId w:val="26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F572CF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="00F572CF"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="00F572CF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* تجميعي في</w:t>
            </w:r>
            <w:r w:rsidR="00F572CF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28" type="#_x0000_t75" style="width:12.9pt;height:12.9pt" o:ole="">
                  <v:imagedata r:id="rId10" o:title=""/>
                </v:shape>
                <o:OLEObject Type="Embed" ProgID="Equation.DSMT4" ShapeID="_x0000_i1028" DrawAspect="Content" ObjectID="_1518829546" r:id="rId15"/>
              </w:object>
            </w:r>
          </w:p>
          <w:p w:rsidR="002171F4" w:rsidRPr="00B3507F" w:rsidRDefault="00C6343F" w:rsidP="00F27E70">
            <w:pPr>
              <w:pStyle w:val="Paragraphedeliste"/>
              <w:numPr>
                <w:ilvl w:val="0"/>
                <w:numId w:val="26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* يقبل عنصرا محايدا في</w:t>
            </w:r>
            <w:r w:rsidR="00901CE2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29" type="#_x0000_t75" style="width:12.9pt;height:12.9pt" o:ole="">
                  <v:imagedata r:id="rId10" o:title=""/>
                </v:shape>
                <o:OLEObject Type="Embed" ProgID="Equation.DSMT4" ShapeID="_x0000_i1029" DrawAspect="Content" ObjectID="_1518829547" r:id="rId16"/>
              </w:object>
            </w:r>
          </w:p>
          <w:p w:rsidR="00F572CF" w:rsidRPr="00B3507F" w:rsidRDefault="002171F4" w:rsidP="00F27E70">
            <w:pPr>
              <w:pStyle w:val="Paragraphedeliste"/>
              <w:numPr>
                <w:ilvl w:val="0"/>
                <w:numId w:val="26"/>
              </w:num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حدد العناصر التي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تقبل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ماثلا في </w:t>
            </w:r>
            <w:r w:rsidR="00901CE2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00" w:dyaOrig="320">
                <v:shape id="_x0000_i1030" type="#_x0000_t75" style="width:30.65pt;height:16.65pt" o:ole="">
                  <v:imagedata r:id="rId17" o:title=""/>
                </v:shape>
                <o:OLEObject Type="Embed" ProgID="Equation.DSMT4" ShapeID="_x0000_i1030" DrawAspect="Content" ObjectID="_1518829548" r:id="rId18"/>
              </w:object>
            </w:r>
          </w:p>
        </w:tc>
        <w:tc>
          <w:tcPr>
            <w:tcW w:w="690" w:type="dxa"/>
          </w:tcPr>
          <w:p w:rsidR="007267EA" w:rsidRPr="00B3507F" w:rsidRDefault="007267EA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2171F4" w:rsidRPr="007655E1" w:rsidTr="00F27E70">
        <w:tc>
          <w:tcPr>
            <w:tcW w:w="10274" w:type="dxa"/>
          </w:tcPr>
          <w:p w:rsidR="002171F4" w:rsidRPr="00B3507F" w:rsidRDefault="002171F4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 w:rsidRPr="00B3507F">
              <w:rPr>
                <w:rFonts w:cs="Arial"/>
                <w:b/>
                <w:bCs/>
                <w:u w:val="single"/>
                <w:lang w:val="en-US" w:bidi="ar-MA"/>
              </w:rPr>
              <w:t>2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76250B" w:rsidRPr="00B3507F" w:rsidRDefault="0076250B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</w:p>
          <w:p w:rsidR="00A25EE5" w:rsidRPr="00B3507F" w:rsidRDefault="00A25EE5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نزود المجموعة</w:t>
            </w:r>
            <w:r w:rsidR="00901CE2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31" type="#_x0000_t75" style="width:12.9pt;height:12.9pt" o:ole="">
                  <v:imagedata r:id="rId10" o:title=""/>
                </v:shape>
                <o:OLEObject Type="Embed" ProgID="Equation.DSMT4" ShapeID="_x0000_i1031" DrawAspect="Content" ObjectID="_1518829549" r:id="rId19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بقانون التركيب الداخلي * المعرف بما يلي </w:t>
            </w:r>
            <w:r w:rsidR="00901CE2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A25EE5" w:rsidRPr="00B3507F" w:rsidRDefault="00901CE2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4040" w:dyaOrig="320">
                <v:shape id="_x0000_i1032" type="#_x0000_t75" style="width:202.05pt;height:16.65pt" o:ole="">
                  <v:imagedata r:id="rId20" o:title=""/>
                </v:shape>
                <o:OLEObject Type="Embed" ProgID="Equation.DSMT4" ShapeID="_x0000_i1032" DrawAspect="Content" ObjectID="_1518829550" r:id="rId21"/>
              </w:object>
            </w:r>
          </w:p>
          <w:p w:rsidR="00A25EE5" w:rsidRPr="00B3507F" w:rsidRDefault="00A25EE5" w:rsidP="00F27E70">
            <w:pPr>
              <w:pStyle w:val="Paragraphedeliste"/>
              <w:numPr>
                <w:ilvl w:val="0"/>
                <w:numId w:val="27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أ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أن * تجميعي و تبادلي في </w:t>
            </w:r>
            <w:r w:rsidR="00901CE2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33" type="#_x0000_t75" style="width:12.9pt;height:12.9pt" o:ole="">
                  <v:imagedata r:id="rId10" o:title=""/>
                </v:shape>
                <o:OLEObject Type="Embed" ProgID="Equation.DSMT4" ShapeID="_x0000_i1033" DrawAspect="Content" ObjectID="_1518829551" r:id="rId22"/>
              </w:object>
            </w:r>
          </w:p>
          <w:p w:rsidR="00A25EE5" w:rsidRPr="00B3507F" w:rsidRDefault="00A25EE5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ب- بين أن * يقبل في</w:t>
            </w:r>
            <w:r w:rsidR="00901CE2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34" type="#_x0000_t75" style="width:12.9pt;height:12.9pt" o:ole="">
                  <v:imagedata r:id="rId10" o:title=""/>
                </v:shape>
                <o:OLEObject Type="Embed" ProgID="Equation.DSMT4" ShapeID="_x0000_i1034" DrawAspect="Content" ObjectID="_1518829552" r:id="rId23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عنصرا محايدا</w:t>
            </w:r>
            <w:r w:rsidR="00901CE2" w:rsidRPr="00B3507F">
              <w:rPr>
                <w:rFonts w:cs="Arial"/>
                <w:b/>
                <w:bCs/>
                <w:position w:val="-6"/>
                <w:lang w:bidi="ar-MA"/>
              </w:rPr>
              <w:object w:dxaOrig="180" w:dyaOrig="220">
                <v:shape id="_x0000_i1035" type="#_x0000_t75" style="width:9.65pt;height:10.2pt" o:ole="">
                  <v:imagedata r:id="rId24" o:title=""/>
                </v:shape>
                <o:OLEObject Type="Embed" ProgID="Equation.DSMT4" ShapeID="_x0000_i1035" DrawAspect="Content" ObjectID="_1518829553" r:id="rId25"/>
              </w:object>
            </w:r>
            <w:proofErr w:type="gramStart"/>
            <w:r w:rsidR="00901CE2"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يتم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تحديده </w:t>
            </w:r>
          </w:p>
          <w:p w:rsidR="00A25EE5" w:rsidRPr="00B3507F" w:rsidRDefault="00A25EE5" w:rsidP="00F27E70">
            <w:pPr>
              <w:pStyle w:val="Paragraphedeliste"/>
              <w:numPr>
                <w:ilvl w:val="0"/>
                <w:numId w:val="27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أ- حدد العناصر التي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تقبل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مماثلا في </w:t>
            </w:r>
            <w:r w:rsidR="00901CE2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00" w:dyaOrig="320">
                <v:shape id="_x0000_i1036" type="#_x0000_t75" style="width:30.65pt;height:16.65pt" o:ole="">
                  <v:imagedata r:id="rId17" o:title=""/>
                </v:shape>
                <o:OLEObject Type="Embed" ProgID="Equation.DSMT4" ShapeID="_x0000_i1036" DrawAspect="Content" ObjectID="_1518829554" r:id="rId26"/>
              </w:object>
            </w:r>
          </w:p>
          <w:p w:rsidR="002171F4" w:rsidRPr="00B3507F" w:rsidRDefault="00A25EE5" w:rsidP="00F27E70">
            <w:pPr>
              <w:pStyle w:val="Paragraphedeliste"/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ب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أن المجموعة الجزئية</w:t>
            </w:r>
            <w:r w:rsidR="00901CE2" w:rsidRPr="00B3507F">
              <w:rPr>
                <w:rFonts w:cs="Arial"/>
                <w:b/>
                <w:bCs/>
                <w:position w:val="-14"/>
                <w:lang w:bidi="ar-MA"/>
              </w:rPr>
              <w:object w:dxaOrig="1100" w:dyaOrig="400">
                <v:shape id="_x0000_i1037" type="#_x0000_t75" style="width:54.8pt;height:19.9pt" o:ole="">
                  <v:imagedata r:id="rId27" o:title=""/>
                </v:shape>
                <o:OLEObject Type="Embed" ProgID="Equation.DSMT4" ShapeID="_x0000_i1037" DrawAspect="Content" ObjectID="_1518829555" r:id="rId28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مستقرة في </w:t>
            </w:r>
            <w:r w:rsidR="00901CE2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00" w:dyaOrig="320">
                <v:shape id="_x0000_i1038" type="#_x0000_t75" style="width:30.65pt;height:16.65pt" o:ole="">
                  <v:imagedata r:id="rId17" o:title=""/>
                </v:shape>
                <o:OLEObject Type="Embed" ProgID="Equation.DSMT4" ShapeID="_x0000_i1038" DrawAspect="Content" ObjectID="_1518829556" r:id="rId29"/>
              </w:object>
            </w:r>
          </w:p>
        </w:tc>
        <w:tc>
          <w:tcPr>
            <w:tcW w:w="690" w:type="dxa"/>
          </w:tcPr>
          <w:p w:rsidR="002171F4" w:rsidRPr="00B3507F" w:rsidRDefault="002171F4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2171F4" w:rsidRPr="007655E1" w:rsidTr="00F27E70">
        <w:tc>
          <w:tcPr>
            <w:tcW w:w="10274" w:type="dxa"/>
          </w:tcPr>
          <w:p w:rsidR="00A25EE5" w:rsidRPr="00B3507F" w:rsidRDefault="00A25EE5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3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76250B" w:rsidRPr="00B3507F" w:rsidRDefault="0076250B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</w:p>
          <w:p w:rsidR="00A25EE5" w:rsidRPr="00B3507F" w:rsidRDefault="00826184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نزود المجموعة</w:t>
            </w:r>
            <w:r w:rsidR="00901CE2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39" type="#_x0000_t75" style="width:12.9pt;height:12.9pt" o:ole="">
                  <v:imagedata r:id="rId10" o:title=""/>
                </v:shape>
                <o:OLEObject Type="Embed" ProgID="Equation.DSMT4" ShapeID="_x0000_i1039" DrawAspect="Content" ObjectID="_1518829557" r:id="rId30"/>
              </w:object>
            </w:r>
            <w:r w:rsidR="00901CE2" w:rsidRPr="00B3507F">
              <w:rPr>
                <w:rFonts w:cs="Arial" w:hint="cs"/>
                <w:b/>
                <w:bCs/>
                <w:rtl/>
                <w:lang w:bidi="ar-MA"/>
              </w:rPr>
              <w:t xml:space="preserve">بقانون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>التركيب الداخلي</w:t>
            </w:r>
            <w:r w:rsidR="00901CE2" w:rsidRPr="00B3507F">
              <w:rPr>
                <w:rFonts w:cs="Arial"/>
                <w:b/>
                <w:bCs/>
                <w:position w:val="-4"/>
                <w:lang w:bidi="ar-MA"/>
              </w:rPr>
              <w:object w:dxaOrig="220" w:dyaOrig="260">
                <v:shape id="_x0000_i1040" type="#_x0000_t75" style="width:10.2pt;height:12.9pt" o:ole="">
                  <v:imagedata r:id="rId31" o:title=""/>
                </v:shape>
                <o:OLEObject Type="Embed" ProgID="Equation.DSMT4" ShapeID="_x0000_i1040" DrawAspect="Content" ObjectID="_1518829558" r:id="rId32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المعرف بما يلي </w:t>
            </w:r>
            <w:r w:rsidR="00901CE2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826184" w:rsidRPr="00B3507F" w:rsidRDefault="00901CE2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         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1500" w:dyaOrig="320">
                <v:shape id="_x0000_i1041" type="#_x0000_t75" style="width:75.2pt;height:16.65pt" o:ole="">
                  <v:imagedata r:id="rId33" o:title=""/>
                </v:shape>
                <o:OLEObject Type="Embed" ProgID="Equation.DSMT4" ShapeID="_x0000_i1041" DrawAspect="Content" ObjectID="_1518829559" r:id="rId34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826184" w:rsidRPr="00B3507F" w:rsidRDefault="00826184" w:rsidP="00F27E70">
            <w:pPr>
              <w:pStyle w:val="Paragraphedeliste"/>
              <w:numPr>
                <w:ilvl w:val="0"/>
                <w:numId w:val="28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أ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أن القانون </w:t>
            </w:r>
            <w:r w:rsidR="00901CE2" w:rsidRPr="00B3507F">
              <w:rPr>
                <w:rFonts w:cs="Arial"/>
                <w:b/>
                <w:bCs/>
                <w:position w:val="-4"/>
                <w:lang w:bidi="ar-MA"/>
              </w:rPr>
              <w:object w:dxaOrig="220" w:dyaOrig="260">
                <v:shape id="_x0000_i1042" type="#_x0000_t75" style="width:10.2pt;height:12.9pt" o:ole="">
                  <v:imagedata r:id="rId31" o:title=""/>
                </v:shape>
                <o:OLEObject Type="Embed" ProgID="Equation.DSMT4" ShapeID="_x0000_i1042" DrawAspect="Content" ObjectID="_1518829560" r:id="rId35"/>
              </w:object>
            </w:r>
            <w:r w:rsidR="00901CE2"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تجمعي وتبادلي ويقبل عنصرا محايدا يتم تحديده </w:t>
            </w:r>
          </w:p>
          <w:p w:rsidR="00826184" w:rsidRPr="00B3507F" w:rsidRDefault="00826184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ب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أن كل عنصر</w:t>
            </w:r>
            <w:r w:rsidR="00901CE2" w:rsidRPr="00B3507F">
              <w:rPr>
                <w:rFonts w:cs="Arial"/>
                <w:b/>
                <w:bCs/>
                <w:position w:val="-6"/>
                <w:lang w:bidi="ar-MA"/>
              </w:rPr>
              <w:object w:dxaOrig="200" w:dyaOrig="220">
                <v:shape id="_x0000_i1043" type="#_x0000_t75" style="width:10.2pt;height:10.2pt" o:ole="">
                  <v:imagedata r:id="rId36" o:title=""/>
                </v:shape>
                <o:OLEObject Type="Embed" ProgID="Equation.DSMT4" ShapeID="_x0000_i1043" DrawAspect="Content" ObjectID="_1518829561" r:id="rId37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من</w:t>
            </w:r>
            <w:r w:rsidR="00901CE2" w:rsidRPr="00B3507F">
              <w:rPr>
                <w:rFonts w:cs="Arial"/>
                <w:b/>
                <w:bCs/>
                <w:position w:val="-10"/>
                <w:lang w:bidi="ar-MA"/>
              </w:rPr>
              <w:object w:dxaOrig="660" w:dyaOrig="320">
                <v:shape id="_x0000_i1044" type="#_x0000_t75" style="width:32.8pt;height:16.65pt" o:ole="">
                  <v:imagedata r:id="rId38" o:title=""/>
                </v:shape>
                <o:OLEObject Type="Embed" ProgID="Equation.DSMT4" ShapeID="_x0000_i1044" DrawAspect="Content" ObjectID="_1518829562" r:id="rId39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يقبل مماثلا </w:t>
            </w:r>
            <w:r w:rsidR="0054489D" w:rsidRPr="00B3507F">
              <w:rPr>
                <w:rFonts w:cs="Arial"/>
                <w:b/>
                <w:bCs/>
                <w:position w:val="-6"/>
                <w:lang w:bidi="ar-MA"/>
              </w:rPr>
              <w:object w:dxaOrig="260" w:dyaOrig="279">
                <v:shape id="_x0000_i1045" type="#_x0000_t75" style="width:12.9pt;height:13.95pt" o:ole="">
                  <v:imagedata r:id="rId40" o:title=""/>
                </v:shape>
                <o:OLEObject Type="Embed" ProgID="Equation.DSMT4" ShapeID="_x0000_i1045" DrawAspect="Content" ObjectID="_1518829563" r:id="rId41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يتم تحديده </w:t>
            </w:r>
          </w:p>
          <w:p w:rsidR="002171F4" w:rsidRPr="00B3507F" w:rsidRDefault="00826184" w:rsidP="00F27E70">
            <w:pPr>
              <w:pStyle w:val="Paragraphedeliste"/>
              <w:numPr>
                <w:ilvl w:val="0"/>
                <w:numId w:val="28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حل في</w:t>
            </w:r>
            <w:r w:rsidR="0054489D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46" type="#_x0000_t75" style="width:12.9pt;height:12.9pt" o:ole="">
                  <v:imagedata r:id="rId10" o:title=""/>
                </v:shape>
                <o:OLEObject Type="Embed" ProgID="Equation.DSMT4" ShapeID="_x0000_i1046" DrawAspect="Content" ObjectID="_1518829564" r:id="rId42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المعادلة </w:t>
            </w:r>
            <w:r w:rsidR="0054489D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r w:rsidR="0054489D"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</w:t>
            </w:r>
            <w:r w:rsidR="0054489D" w:rsidRPr="00B3507F">
              <w:rPr>
                <w:rFonts w:cs="Arial"/>
                <w:b/>
                <w:bCs/>
                <w:position w:val="-6"/>
                <w:lang w:bidi="ar-MA"/>
              </w:rPr>
              <w:object w:dxaOrig="760" w:dyaOrig="279">
                <v:shape id="_x0000_i1047" type="#_x0000_t75" style="width:38.15pt;height:13.95pt" o:ole="">
                  <v:imagedata r:id="rId43" o:title=""/>
                </v:shape>
                <o:OLEObject Type="Embed" ProgID="Equation.DSMT4" ShapeID="_x0000_i1047" DrawAspect="Content" ObjectID="_1518829565" r:id="rId44"/>
              </w:object>
            </w:r>
          </w:p>
        </w:tc>
        <w:tc>
          <w:tcPr>
            <w:tcW w:w="690" w:type="dxa"/>
          </w:tcPr>
          <w:p w:rsidR="002171F4" w:rsidRPr="00B3507F" w:rsidRDefault="002171F4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2171F4" w:rsidRPr="007655E1" w:rsidTr="00F27E70">
        <w:tc>
          <w:tcPr>
            <w:tcW w:w="10274" w:type="dxa"/>
          </w:tcPr>
          <w:p w:rsidR="002171F4" w:rsidRPr="00B3507F" w:rsidRDefault="00826184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4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826184" w:rsidRPr="00B3507F" w:rsidRDefault="00826184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ليكن</w:t>
            </w:r>
            <w:r w:rsidR="00FE09E0" w:rsidRPr="00B3507F">
              <w:rPr>
                <w:rFonts w:cs="Arial"/>
                <w:b/>
                <w:bCs/>
                <w:position w:val="-30"/>
                <w:lang w:bidi="ar-MA"/>
              </w:rPr>
              <w:object w:dxaOrig="1460" w:dyaOrig="720">
                <v:shape id="_x0000_i1048" type="#_x0000_t75" style="width:73.05pt;height:36.55pt" o:ole="">
                  <v:imagedata r:id="rId45" o:title=""/>
                </v:shape>
                <o:OLEObject Type="Embed" ProgID="Equation.DSMT4" ShapeID="_x0000_i1048" DrawAspect="Content" ObjectID="_1518829566" r:id="rId46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لكل زوج </w:t>
            </w:r>
            <w:r w:rsidR="00FE09E0" w:rsidRPr="00B3507F">
              <w:rPr>
                <w:rFonts w:cs="Arial"/>
                <w:b/>
                <w:bCs/>
                <w:position w:val="-10"/>
                <w:lang w:bidi="ar-MA"/>
              </w:rPr>
              <w:object w:dxaOrig="560" w:dyaOrig="320">
                <v:shape id="_x0000_i1049" type="#_x0000_t75" style="width:27.95pt;height:16.65pt" o:ole="">
                  <v:imagedata r:id="rId47" o:title=""/>
                </v:shape>
                <o:OLEObject Type="Embed" ProgID="Equation.DSMT4" ShapeID="_x0000_i1049" DrawAspect="Content" ObjectID="_1518829567" r:id="rId48"/>
              </w:object>
            </w:r>
            <w:r w:rsidR="00CE4D28"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من</w:t>
            </w:r>
            <w:proofErr w:type="gramEnd"/>
            <w:r w:rsidR="00CE4D28" w:rsidRPr="00B3507F">
              <w:rPr>
                <w:rFonts w:cs="Arial"/>
                <w:b/>
                <w:bCs/>
                <w:position w:val="-4"/>
                <w:lang w:bidi="ar-MA"/>
              </w:rPr>
              <w:object w:dxaOrig="320" w:dyaOrig="300">
                <v:shape id="_x0000_i1050" type="#_x0000_t75" style="width:16.65pt;height:14.5pt" o:ole="">
                  <v:imagedata r:id="rId49" o:title=""/>
                </v:shape>
                <o:OLEObject Type="Embed" ProgID="Equation.DSMT4" ShapeID="_x0000_i1050" DrawAspect="Content" ObjectID="_1518829568" r:id="rId50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</w:p>
          <w:p w:rsidR="00826184" w:rsidRPr="00B3507F" w:rsidRDefault="00826184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نضع </w:t>
            </w:r>
            <w:r w:rsidR="00CE4D28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gramEnd"/>
            <w:r w:rsidR="00CE4D28"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 </w:t>
            </w:r>
            <w:r w:rsidR="00CE4D28" w:rsidRPr="00B3507F">
              <w:rPr>
                <w:rFonts w:cs="Arial"/>
                <w:b/>
                <w:bCs/>
                <w:position w:val="-6"/>
                <w:lang w:bidi="ar-MA"/>
              </w:rPr>
              <w:object w:dxaOrig="2040" w:dyaOrig="340">
                <v:shape id="_x0000_i1051" type="#_x0000_t75" style="width:102.1pt;height:17.2pt" o:ole="">
                  <v:imagedata r:id="rId51" o:title=""/>
                </v:shape>
                <o:OLEObject Type="Embed" ProgID="Equation.DSMT4" ShapeID="_x0000_i1051" DrawAspect="Content" ObjectID="_1518829569" r:id="rId52"/>
              </w:object>
            </w:r>
            <w:r w:rsidR="00CE4D28"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826184" w:rsidRPr="00B3507F" w:rsidRDefault="00826184" w:rsidP="00F27E70">
            <w:pPr>
              <w:pStyle w:val="Paragraphedeliste"/>
              <w:numPr>
                <w:ilvl w:val="0"/>
                <w:numId w:val="29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تحقق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ن </w:t>
            </w:r>
            <w:r w:rsidR="00CE4D28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gramEnd"/>
            <w:r w:rsidR="00CE4D28"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</w:t>
            </w:r>
            <w:r w:rsidR="00084D5C" w:rsidRPr="00B3507F">
              <w:rPr>
                <w:rFonts w:ascii="Calibri" w:hAnsi="Calibri" w:cs="Calibri"/>
                <w:b/>
                <w:bCs/>
                <w:position w:val="-28"/>
                <w:lang w:val="en-US" w:bidi="ar-MA"/>
              </w:rPr>
              <w:object w:dxaOrig="3560" w:dyaOrig="660">
                <v:shape id="_x0000_i1052" type="#_x0000_t75" style="width:177.85pt;height:32.8pt" o:ole="">
                  <v:imagedata r:id="rId53" o:title=""/>
                </v:shape>
                <o:OLEObject Type="Embed" ProgID="Equation.DSMT4" ShapeID="_x0000_i1052" DrawAspect="Content" ObjectID="_1518829570" r:id="rId54"/>
              </w:object>
            </w:r>
            <w:r w:rsidR="00084D5C" w:rsidRPr="00B3507F">
              <w:rPr>
                <w:rFonts w:ascii="Calibri" w:hAnsi="Calibri" w:cs="Times New Roman"/>
                <w:b/>
                <w:bCs/>
                <w:rtl/>
                <w:lang w:val="en-US" w:bidi="ar-MA"/>
              </w:rPr>
              <w:t xml:space="preserve"> </w:t>
            </w:r>
          </w:p>
          <w:p w:rsidR="009E02F7" w:rsidRPr="00B3507F" w:rsidRDefault="009E02F7" w:rsidP="00F27E70">
            <w:pPr>
              <w:pStyle w:val="Paragraphedeliste"/>
              <w:numPr>
                <w:ilvl w:val="0"/>
                <w:numId w:val="29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 بين أن</w:t>
            </w:r>
            <w:r w:rsidR="00D4310C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53" type="#_x0000_t75" style="width:12.35pt;height:12.9pt" o:ole="">
                  <v:imagedata r:id="rId55" o:title=""/>
                </v:shape>
                <o:OLEObject Type="Embed" ProgID="Equation.DSMT4" ShapeID="_x0000_i1053" DrawAspect="Content" ObjectID="_1518829571" r:id="rId56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قانون تركيب داخلي في</w:t>
            </w:r>
            <w:r w:rsidR="00D4310C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54" type="#_x0000_t75" style="width:12.35pt;height:12.9pt" o:ole="">
                  <v:imagedata r:id="rId57" o:title=""/>
                </v:shape>
                <o:OLEObject Type="Embed" ProgID="Equation.DSMT4" ShapeID="_x0000_i1054" DrawAspect="Content" ObjectID="_1518829572" r:id="rId58"/>
              </w:object>
            </w:r>
            <w:r w:rsidR="00D4310C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9E02F7" w:rsidRPr="00B3507F" w:rsidRDefault="009E02F7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</w:t>
            </w:r>
            <w:r w:rsidR="00D4310C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D4310C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55" type="#_x0000_t75" style="width:12.35pt;height:12.9pt" o:ole="">
                  <v:imagedata r:id="rId55" o:title=""/>
                </v:shape>
                <o:OLEObject Type="Embed" ProgID="Equation.DSMT4" ShapeID="_x0000_i1055" DrawAspect="Content" ObjectID="_1518829573" r:id="rId5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جمعي وتبادلي في </w:t>
            </w:r>
            <w:r w:rsidR="00D4310C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56" type="#_x0000_t75" style="width:12.35pt;height:12.9pt" o:ole="">
                  <v:imagedata r:id="rId57" o:title=""/>
                </v:shape>
                <o:OLEObject Type="Embed" ProgID="Equation.DSMT4" ShapeID="_x0000_i1056" DrawAspect="Content" ObjectID="_1518829574" r:id="rId60"/>
              </w:object>
            </w:r>
          </w:p>
          <w:p w:rsidR="009E02F7" w:rsidRPr="00B3507F" w:rsidRDefault="009E02F7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ج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</w:t>
            </w:r>
            <w:r w:rsidR="00D4310C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60" w:dyaOrig="320">
                <v:shape id="_x0000_i1057" type="#_x0000_t75" style="width:32.8pt;height:16.65pt" o:ole="">
                  <v:imagedata r:id="rId61" o:title=""/>
                </v:shape>
                <o:OLEObject Type="Embed" ProgID="Equation.DSMT4" ShapeID="_x0000_i1057" DrawAspect="Content" ObjectID="_1518829575" r:id="rId6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قبل عنصرا محايد يتم تحديده </w:t>
            </w:r>
          </w:p>
          <w:p w:rsidR="009E02F7" w:rsidRPr="00B3507F" w:rsidRDefault="009E02F7" w:rsidP="00F27E70">
            <w:pPr>
              <w:pStyle w:val="Paragraphedeliste"/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د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كل عنصر</w:t>
            </w:r>
            <w:r w:rsidR="00D4310C"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20">
                <v:shape id="_x0000_i1058" type="#_x0000_t75" style="width:10.2pt;height:10.2pt" o:ole="">
                  <v:imagedata r:id="rId63" o:title=""/>
                </v:shape>
                <o:OLEObject Type="Embed" ProgID="Equation.DSMT4" ShapeID="_x0000_i1058" DrawAspect="Content" ObjectID="_1518829576" r:id="rId64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ن</w:t>
            </w:r>
            <w:r w:rsidR="00D4310C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59" type="#_x0000_t75" style="width:12.35pt;height:12.9pt" o:ole="">
                  <v:imagedata r:id="rId65" o:title=""/>
                </v:shape>
                <o:OLEObject Type="Embed" ProgID="Equation.DSMT4" ShapeID="_x0000_i1059" DrawAspect="Content" ObjectID="_1518829577" r:id="rId66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قبل مماثلا في</w:t>
            </w:r>
            <w:r w:rsidR="00D4310C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60" type="#_x0000_t75" style="width:12.35pt;height:12.9pt" o:ole="">
                  <v:imagedata r:id="rId67" o:title=""/>
                </v:shape>
                <o:OLEObject Type="Embed" ProgID="Equation.DSMT4" ShapeID="_x0000_i1060" DrawAspect="Content" ObjectID="_1518829578" r:id="rId68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النسبة للقانون</w:t>
            </w:r>
            <w:r w:rsidR="00D4310C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61" type="#_x0000_t75" style="width:12.35pt;height:12.9pt" o:ole="">
                  <v:imagedata r:id="rId55" o:title=""/>
                </v:shape>
                <o:OLEObject Type="Embed" ProgID="Equation.DSMT4" ShapeID="_x0000_i1061" DrawAspect="Content" ObjectID="_1518829579" r:id="rId6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</w:p>
        </w:tc>
        <w:tc>
          <w:tcPr>
            <w:tcW w:w="690" w:type="dxa"/>
          </w:tcPr>
          <w:p w:rsidR="002171F4" w:rsidRPr="00B3507F" w:rsidRDefault="002171F4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2171F4" w:rsidRPr="007655E1" w:rsidTr="00F27E70">
        <w:tc>
          <w:tcPr>
            <w:tcW w:w="10274" w:type="dxa"/>
          </w:tcPr>
          <w:p w:rsidR="002171F4" w:rsidRPr="00B3507F" w:rsidRDefault="009E02F7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5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9E02F7" w:rsidRPr="00B3507F" w:rsidRDefault="00083571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نضع</w:t>
            </w:r>
            <w:r w:rsidR="00D4310C" w:rsidRPr="00B3507F">
              <w:rPr>
                <w:rFonts w:cs="Arial"/>
                <w:b/>
                <w:bCs/>
                <w:position w:val="-16"/>
                <w:lang w:bidi="ar-MA"/>
              </w:rPr>
              <w:object w:dxaOrig="1960" w:dyaOrig="440">
                <v:shape id="_x0000_i1062" type="#_x0000_t75" style="width:97.8pt;height:22.55pt" o:ole="">
                  <v:imagedata r:id="rId70" o:title=""/>
                </v:shape>
                <o:OLEObject Type="Embed" ProgID="Equation.DSMT4" ShapeID="_x0000_i1062" DrawAspect="Content" ObjectID="_1518829580" r:id="rId71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ونعتبر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التطبيق</w:t>
            </w:r>
            <w:r w:rsidR="00E827CD"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="00E827CD"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gramEnd"/>
          </w:p>
          <w:p w:rsidR="00083571" w:rsidRPr="00B3507F" w:rsidRDefault="00E827CD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             </w:t>
            </w:r>
            <w:r w:rsidR="009D764C" w:rsidRPr="00B3507F">
              <w:rPr>
                <w:rFonts w:cs="Arial"/>
                <w:b/>
                <w:bCs/>
                <w:position w:val="-10"/>
                <w:lang w:bidi="ar-MA"/>
              </w:rPr>
              <w:object w:dxaOrig="1140" w:dyaOrig="360">
                <v:shape id="_x0000_i1063" type="#_x0000_t75" style="width:57.5pt;height:18.25pt" o:ole="">
                  <v:imagedata r:id="rId72" o:title=""/>
                </v:shape>
                <o:OLEObject Type="Embed" ProgID="Equation.DSMT4" ShapeID="_x0000_i1063" DrawAspect="Content" ObjectID="_1518829581" r:id="rId73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E827CD" w:rsidRPr="00B3507F" w:rsidRDefault="00E827CD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       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1040" w:dyaOrig="320">
                <v:shape id="_x0000_i1064" type="#_x0000_t75" style="width:52.1pt;height:16.65pt" o:ole="">
                  <v:imagedata r:id="rId74" o:title=""/>
                </v:shape>
                <o:OLEObject Type="Embed" ProgID="Equation.DSMT4" ShapeID="_x0000_i1064" DrawAspect="Content" ObjectID="_1518829582" r:id="rId75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   </w:t>
            </w:r>
          </w:p>
          <w:p w:rsidR="00E827CD" w:rsidRPr="00B3507F" w:rsidRDefault="00083571" w:rsidP="00F27E70">
            <w:pPr>
              <w:bidi/>
              <w:rPr>
                <w:rFonts w:ascii="Calibri" w:hAnsi="Calibri" w:cs="Calibri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نزود المجموعة</w:t>
            </w:r>
            <w:r w:rsidR="00E827CD" w:rsidRPr="00B3507F">
              <w:rPr>
                <w:rFonts w:cs="Arial"/>
                <w:b/>
                <w:bCs/>
                <w:position w:val="-4"/>
                <w:lang w:bidi="ar-MA"/>
              </w:rPr>
              <w:object w:dxaOrig="260" w:dyaOrig="260">
                <v:shape id="_x0000_i1065" type="#_x0000_t75" style="width:12.9pt;height:12.9pt" o:ole="">
                  <v:imagedata r:id="rId76" o:title=""/>
                </v:shape>
                <o:OLEObject Type="Embed" ProgID="Equation.DSMT4" ShapeID="_x0000_i1065" DrawAspect="Content" ObjectID="_1518829583" r:id="rId77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بقانون التركيب الداخلي</w:t>
            </w:r>
            <w:r w:rsidR="00E827CD" w:rsidRPr="00B3507F">
              <w:rPr>
                <w:rFonts w:cs="Arial"/>
                <w:b/>
                <w:bCs/>
                <w:position w:val="-4"/>
                <w:lang w:bidi="ar-MA"/>
              </w:rPr>
              <w:object w:dxaOrig="240" w:dyaOrig="260">
                <v:shape id="_x0000_i1066" type="#_x0000_t75" style="width:12.35pt;height:12.9pt" o:ole="">
                  <v:imagedata r:id="rId78" o:title=""/>
                </v:shape>
                <o:OLEObject Type="Embed" ProgID="Equation.DSMT4" ShapeID="_x0000_i1066" DrawAspect="Content" ObjectID="_1518829584" r:id="rId79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>المعرف بما يلي</w:t>
            </w:r>
            <w:r w:rsidR="00E827CD"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="00E827CD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083571" w:rsidRPr="00B3507F" w:rsidRDefault="00E827CD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       </w:t>
            </w:r>
            <w:r w:rsidRPr="00B3507F">
              <w:rPr>
                <w:rFonts w:ascii="Calibri" w:hAnsi="Calibri" w:cs="Calibri"/>
                <w:b/>
                <w:bCs/>
                <w:position w:val="-14"/>
                <w:lang w:val="en-US" w:bidi="ar-MA"/>
              </w:rPr>
              <w:object w:dxaOrig="2220" w:dyaOrig="400">
                <v:shape id="_x0000_i1067" type="#_x0000_t75" style="width:111.2pt;height:19.9pt" o:ole="">
                  <v:imagedata r:id="rId80" o:title=""/>
                </v:shape>
                <o:OLEObject Type="Embed" ProgID="Equation.DSMT4" ShapeID="_x0000_i1067" DrawAspect="Content" ObjectID="_1518829585" r:id="rId81"/>
              </w:object>
            </w:r>
            <w:r w:rsidRPr="00B3507F">
              <w:rPr>
                <w:rFonts w:ascii="Calibri" w:hAnsi="Calibri" w:cs="Times New Roman"/>
                <w:b/>
                <w:bCs/>
                <w:rtl/>
                <w:lang w:val="en-US" w:bidi="ar-MA"/>
              </w:rPr>
              <w:t xml:space="preserve"> </w:t>
            </w:r>
            <w:r w:rsidR="00083571"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</w:p>
          <w:p w:rsidR="00083571" w:rsidRPr="00B3507F" w:rsidRDefault="00083571" w:rsidP="00F27E70">
            <w:pPr>
              <w:pStyle w:val="Paragraphedeliste"/>
              <w:numPr>
                <w:ilvl w:val="0"/>
                <w:numId w:val="30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 أن</w:t>
            </w:r>
            <w:r w:rsidR="009D764C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220" w:dyaOrig="260">
                <v:shape id="_x0000_i1068" type="#_x0000_t75" style="width:11.3pt;height:12.9pt" o:ole="">
                  <v:imagedata r:id="rId82" o:title=""/>
                </v:shape>
                <o:OLEObject Type="Embed" ProgID="Equation.DSMT4" ShapeID="_x0000_i1068" DrawAspect="Content" ObjectID="_1518829586" r:id="rId83"/>
              </w:object>
            </w:r>
            <w:r w:rsidR="00E827CD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شاكل تقابل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ي من</w:t>
            </w:r>
            <w:r w:rsidR="00E827CD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E827CD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720" w:dyaOrig="360">
                <v:shape id="_x0000_i1069" type="#_x0000_t75" style="width:36.55pt;height:18.25pt" o:ole="">
                  <v:imagedata r:id="rId84" o:title=""/>
                </v:shape>
                <o:OLEObject Type="Embed" ProgID="Equation.DSMT4" ShapeID="_x0000_i1069" DrawAspect="Content" ObjectID="_1518829587" r:id="rId85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نحو </w:t>
            </w:r>
            <w:r w:rsidR="00E827CD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80" w:dyaOrig="400">
                <v:shape id="_x0000_i1070" type="#_x0000_t75" style="width:33.85pt;height:19.9pt" o:ole="">
                  <v:imagedata r:id="rId86" o:title=""/>
                </v:shape>
                <o:OLEObject Type="Embed" ProgID="Equation.DSMT4" ShapeID="_x0000_i1070" DrawAspect="Content" ObjectID="_1518829588" r:id="rId87"/>
              </w:object>
            </w:r>
            <w:r w:rsidR="00E827CD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083571" w:rsidRPr="00B3507F" w:rsidRDefault="00083571" w:rsidP="00F27E70">
            <w:pPr>
              <w:pStyle w:val="Paragraphedeliste"/>
              <w:numPr>
                <w:ilvl w:val="0"/>
                <w:numId w:val="30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القانون</w:t>
            </w:r>
            <w:r w:rsidR="0042498C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71" type="#_x0000_t75" style="width:12.35pt;height:12.9pt" o:ole="">
                  <v:imagedata r:id="rId88" o:title=""/>
                </v:shape>
                <o:OLEObject Type="Embed" ProgID="Equation.DSMT4" ShapeID="_x0000_i1071" DrawAspect="Content" ObjectID="_1518829589" r:id="rId89"/>
              </w:object>
            </w:r>
            <w:r w:rsidR="0042498C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جمعي</w:t>
            </w:r>
            <w:r w:rsidR="0042498C" w:rsidRPr="00B3507F">
              <w:rPr>
                <w:rFonts w:cs="Arial"/>
                <w:b/>
                <w:bCs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و</w:t>
            </w:r>
            <w:r w:rsidR="0042498C" w:rsidRPr="00B3507F">
              <w:rPr>
                <w:rFonts w:cs="Arial"/>
                <w:b/>
                <w:bCs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تبادلي </w:t>
            </w:r>
          </w:p>
          <w:p w:rsidR="00083571" w:rsidRPr="00B3507F" w:rsidRDefault="00083571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lastRenderedPageBreak/>
              <w:t xml:space="preserve">ب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المجموعة</w:t>
            </w:r>
            <w:r w:rsidR="0042498C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80" w:dyaOrig="400">
                <v:shape id="_x0000_i1072" type="#_x0000_t75" style="width:33.85pt;height:19.9pt" o:ole="">
                  <v:imagedata r:id="rId86" o:title=""/>
                </v:shape>
                <o:OLEObject Type="Embed" ProgID="Equation.DSMT4" ShapeID="_x0000_i1072" DrawAspect="Content" ObjectID="_1518829590" r:id="rId90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قبل عنصرا محايدا</w:t>
            </w:r>
            <w:r w:rsidR="009D764C"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180" w:dyaOrig="220">
                <v:shape id="_x0000_i1073" type="#_x0000_t75" style="width:9.65pt;height:11.3pt" o:ole="">
                  <v:imagedata r:id="rId91" o:title=""/>
                </v:shape>
                <o:OLEObject Type="Embed" ProgID="Equation.DSMT4" ShapeID="_x0000_i1073" DrawAspect="Content" ObjectID="_1518829591" r:id="rId9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تم تحديده</w:t>
            </w:r>
          </w:p>
          <w:p w:rsidR="00C44720" w:rsidRPr="00B3507F" w:rsidRDefault="00083571" w:rsidP="00F27E70">
            <w:pPr>
              <w:pStyle w:val="Paragraphedeliste"/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ج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كل عنصر</w:t>
            </w:r>
            <w:r w:rsidR="0042498C"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20">
                <v:shape id="_x0000_i1074" type="#_x0000_t75" style="width:10.2pt;height:10.2pt" o:ole="">
                  <v:imagedata r:id="rId93" o:title=""/>
                </v:shape>
                <o:OLEObject Type="Embed" ProgID="Equation.DSMT4" ShapeID="_x0000_i1074" DrawAspect="Content" ObjectID="_1518829592" r:id="rId94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ن</w:t>
            </w:r>
            <w:r w:rsidR="0042498C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80" w:dyaOrig="400">
                <v:shape id="_x0000_i1075" type="#_x0000_t75" style="width:33.85pt;height:19.9pt" o:ole="">
                  <v:imagedata r:id="rId86" o:title=""/>
                </v:shape>
                <o:OLEObject Type="Embed" ProgID="Equation.DSMT4" ShapeID="_x0000_i1075" DrawAspect="Content" ObjectID="_1518829593" r:id="rId95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قبل مماثلا</w:t>
            </w:r>
            <w:r w:rsidR="009D764C"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260" w:dyaOrig="279">
                <v:shape id="_x0000_i1076" type="#_x0000_t75" style="width:12.9pt;height:13.95pt" o:ole="">
                  <v:imagedata r:id="rId96" o:title=""/>
                </v:shape>
                <o:OLEObject Type="Embed" ProgID="Equation.DSMT4" ShapeID="_x0000_i1076" DrawAspect="Content" ObjectID="_1518829594" r:id="rId9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تم تحديده </w:t>
            </w:r>
          </w:p>
        </w:tc>
        <w:tc>
          <w:tcPr>
            <w:tcW w:w="690" w:type="dxa"/>
          </w:tcPr>
          <w:p w:rsidR="002171F4" w:rsidRPr="00B3507F" w:rsidRDefault="002171F4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2171F4" w:rsidRPr="007655E1" w:rsidTr="00F27E70">
        <w:tc>
          <w:tcPr>
            <w:tcW w:w="10274" w:type="dxa"/>
          </w:tcPr>
          <w:p w:rsidR="00083571" w:rsidRPr="00B3507F" w:rsidRDefault="00083571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lastRenderedPageBreak/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6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A6142E" w:rsidRPr="00B3507F" w:rsidRDefault="00A6142E" w:rsidP="00A6142E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</w:p>
          <w:p w:rsidR="00083571" w:rsidRPr="00B3507F" w:rsidRDefault="00083571" w:rsidP="00F27E70">
            <w:pPr>
              <w:bidi/>
              <w:rPr>
                <w:rFonts w:ascii="Calibri" w:hAnsi="Calibri" w:cs="Calibri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ليكن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* قانون التركيب الداخلي المعرف على</w:t>
            </w:r>
            <w:r w:rsidR="0042498C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77" type="#_x0000_t75" style="width:12.9pt;height:12.9pt" o:ole="">
                  <v:imagedata r:id="rId98" o:title=""/>
                </v:shape>
                <o:OLEObject Type="Embed" ProgID="Equation.DSMT4" ShapeID="_x0000_i1077" DrawAspect="Content" ObjectID="_1518829595" r:id="rId9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ما يلي </w:t>
            </w:r>
            <w:r w:rsidR="0042498C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071D67" w:rsidRPr="00B3507F" w:rsidRDefault="00960C4F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ascii="Calibri" w:hAnsi="Calibri" w:cs="Calibri" w:hint="cs"/>
                <w:b/>
                <w:bCs/>
                <w:position w:val="-10"/>
                <w:rtl/>
                <w:lang w:val="en-US" w:bidi="ar-MA"/>
              </w:rPr>
              <w:t xml:space="preserve">          </w:t>
            </w:r>
            <w:r w:rsidR="00071D67" w:rsidRPr="00B3507F">
              <w:rPr>
                <w:rFonts w:ascii="Calibri" w:hAnsi="Calibri" w:cs="Calibri"/>
                <w:b/>
                <w:bCs/>
                <w:position w:val="-10"/>
                <w:lang w:val="en-US" w:bidi="ar-MA"/>
              </w:rPr>
              <w:object w:dxaOrig="3800" w:dyaOrig="360">
                <v:shape id="_x0000_i1078" type="#_x0000_t75" style="width:190.2pt;height:18.25pt" o:ole="">
                  <v:imagedata r:id="rId100" o:title=""/>
                </v:shape>
                <o:OLEObject Type="Embed" ProgID="Equation.DSMT4" ShapeID="_x0000_i1078" DrawAspect="Content" ObjectID="_1518829596" r:id="rId101"/>
              </w:object>
            </w:r>
            <w:r w:rsidR="00071D67" w:rsidRPr="00B3507F">
              <w:rPr>
                <w:rFonts w:ascii="Calibri" w:hAnsi="Calibri" w:cs="Calibri"/>
                <w:b/>
                <w:bCs/>
                <w:lang w:val="en-US" w:bidi="ar-MA"/>
              </w:rPr>
              <w:t xml:space="preserve"> </w:t>
            </w:r>
          </w:p>
          <w:p w:rsidR="00F8131C" w:rsidRPr="00B3507F" w:rsidRDefault="00083571" w:rsidP="00F27E70">
            <w:pPr>
              <w:pStyle w:val="Paragraphedeliste"/>
              <w:numPr>
                <w:ilvl w:val="0"/>
                <w:numId w:val="31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حدد العنصر </w:t>
            </w:r>
            <w:r w:rsidR="00F8131C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لمحايد للقانون * </w:t>
            </w:r>
            <w:proofErr w:type="gramStart"/>
            <w:r w:rsidR="00F8131C" w:rsidRPr="00B3507F">
              <w:rPr>
                <w:rFonts w:cs="Arial" w:hint="cs"/>
                <w:b/>
                <w:bCs/>
                <w:rtl/>
                <w:lang w:val="en-US" w:bidi="ar-MA"/>
              </w:rPr>
              <w:t>في</w:t>
            </w:r>
            <w:proofErr w:type="gramEnd"/>
            <w:r w:rsidR="00F8131C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67717F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79" type="#_x0000_t75" style="width:12.9pt;height:12.9pt" o:ole="">
                  <v:imagedata r:id="rId98" o:title=""/>
                </v:shape>
                <o:OLEObject Type="Embed" ProgID="Equation.DSMT4" ShapeID="_x0000_i1079" DrawAspect="Content" ObjectID="_1518829597" r:id="rId102"/>
              </w:object>
            </w:r>
          </w:p>
          <w:p w:rsidR="002171F4" w:rsidRPr="00B3507F" w:rsidRDefault="00F8131C" w:rsidP="00F27E70">
            <w:pPr>
              <w:pStyle w:val="Paragraphedeliste"/>
              <w:numPr>
                <w:ilvl w:val="0"/>
                <w:numId w:val="31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حدد العناصر التي تقبل مماثلا وحدد مماثلها </w:t>
            </w:r>
            <w:r w:rsidR="00083571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</w:p>
        </w:tc>
        <w:tc>
          <w:tcPr>
            <w:tcW w:w="690" w:type="dxa"/>
          </w:tcPr>
          <w:p w:rsidR="002171F4" w:rsidRPr="00B3507F" w:rsidRDefault="002171F4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2171F4" w:rsidRPr="007655E1" w:rsidTr="00F27E70">
        <w:tc>
          <w:tcPr>
            <w:tcW w:w="10274" w:type="dxa"/>
          </w:tcPr>
          <w:p w:rsidR="00F8131C" w:rsidRPr="00B3507F" w:rsidRDefault="00F8131C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7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2171F4" w:rsidRPr="00B3507F" w:rsidRDefault="002171F4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</w:p>
          <w:p w:rsidR="00F8131C" w:rsidRPr="00B3507F" w:rsidRDefault="00F8131C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ضع </w:t>
            </w:r>
            <w:r w:rsidR="0067717F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gramEnd"/>
            <w:r w:rsidR="0067717F" w:rsidRPr="00B3507F">
              <w:rPr>
                <w:rFonts w:cs="Arial"/>
                <w:b/>
                <w:bCs/>
                <w:lang w:val="en-US" w:bidi="ar-MA"/>
              </w:rPr>
              <w:t xml:space="preserve">           </w:t>
            </w:r>
            <w:r w:rsidR="0067717F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260" w:dyaOrig="400">
                <v:shape id="_x0000_i1080" type="#_x0000_t75" style="width:62.35pt;height:19.9pt" o:ole="">
                  <v:imagedata r:id="rId103" o:title=""/>
                </v:shape>
                <o:OLEObject Type="Embed" ProgID="Equation.DSMT4" ShapeID="_x0000_i1080" DrawAspect="Content" ObjectID="_1518829598" r:id="rId104"/>
              </w:object>
            </w:r>
            <w:r w:rsidR="0067717F" w:rsidRPr="00B3507F">
              <w:rPr>
                <w:rFonts w:cs="Arial"/>
                <w:b/>
                <w:bCs/>
                <w:lang w:val="en-US" w:bidi="ar-MA"/>
              </w:rPr>
              <w:t xml:space="preserve">     </w:t>
            </w:r>
          </w:p>
          <w:p w:rsidR="00F8131C" w:rsidRPr="00B3507F" w:rsidRDefault="0067717F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نع</w:t>
            </w:r>
            <w:r w:rsidR="00F8131C" w:rsidRPr="00B3507F">
              <w:rPr>
                <w:rFonts w:cs="Arial" w:hint="cs"/>
                <w:b/>
                <w:bCs/>
                <w:rtl/>
                <w:lang w:val="en-US" w:bidi="ar-MA"/>
              </w:rPr>
              <w:t>ر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ف</w:t>
            </w:r>
            <w:r w:rsidR="00F8131C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81" type="#_x0000_t75" style="width:12.35pt;height:12.9pt" o:ole="">
                  <v:imagedata r:id="rId105" o:title=""/>
                </v:shape>
                <o:OLEObject Type="Embed" ProgID="Equation.DSMT4" ShapeID="_x0000_i1081" DrawAspect="Content" ObjectID="_1518829599" r:id="rId106"/>
              </w:object>
            </w:r>
            <w:r w:rsidR="00F8131C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قانون الداخلي *</w:t>
            </w:r>
          </w:p>
          <w:p w:rsidR="00F8131C" w:rsidRPr="00B3507F" w:rsidRDefault="002E2676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2640" w:dyaOrig="320">
                <v:shape id="_x0000_i1082" type="#_x0000_t75" style="width:131.65pt;height:16.65pt" o:ole="">
                  <v:imagedata r:id="rId107" o:title=""/>
                </v:shape>
                <o:OLEObject Type="Embed" ProgID="Equation.DSMT4" ShapeID="_x0000_i1082" DrawAspect="Content" ObjectID="_1518829600" r:id="rId108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1160" w:dyaOrig="360">
                <v:shape id="_x0000_i1083" type="#_x0000_t75" style="width:58.05pt;height:18.25pt" o:ole="">
                  <v:imagedata r:id="rId109" o:title=""/>
                </v:shape>
                <o:OLEObject Type="Embed" ProgID="Equation.DSMT4" ShapeID="_x0000_i1083" DrawAspect="Content" ObjectID="_1518829601" r:id="rId110"/>
              </w:object>
            </w:r>
            <w:r w:rsidR="0067717F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F8131C" w:rsidRPr="00B3507F" w:rsidRDefault="00F8131C" w:rsidP="00F27E70">
            <w:pPr>
              <w:pStyle w:val="Paragraphedeliste"/>
              <w:numPr>
                <w:ilvl w:val="0"/>
                <w:numId w:val="32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</w:t>
            </w:r>
            <w:r w:rsidR="002E2676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2E2676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84" type="#_x0000_t75" style="width:12.35pt;height:12.9pt" o:ole="">
                  <v:imagedata r:id="rId111" o:title=""/>
                </v:shape>
                <o:OLEObject Type="Embed" ProgID="Equation.DSMT4" ShapeID="_x0000_i1084" DrawAspect="Content" ObjectID="_1518829602" r:id="rId11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جزء مستقر من </w:t>
            </w:r>
            <w:r w:rsidR="002E2676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20" w:dyaOrig="400">
                <v:shape id="_x0000_i1085" type="#_x0000_t75" style="width:31.15pt;height:19.9pt" o:ole="">
                  <v:imagedata r:id="rId113" o:title=""/>
                </v:shape>
                <o:OLEObject Type="Embed" ProgID="Equation.DSMT4" ShapeID="_x0000_i1085" DrawAspect="Content" ObjectID="_1518829603" r:id="rId114"/>
              </w:object>
            </w:r>
            <w:r w:rsidR="002E2676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F8131C" w:rsidRPr="00B3507F" w:rsidRDefault="00F8131C" w:rsidP="00F27E70">
            <w:pPr>
              <w:pStyle w:val="Paragraphedeliste"/>
              <w:numPr>
                <w:ilvl w:val="0"/>
                <w:numId w:val="32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 أن</w:t>
            </w:r>
            <w:r w:rsidR="00960C4F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220" w:dyaOrig="260">
                <v:shape id="_x0000_i1086" type="#_x0000_t75" style="width:11.3pt;height:12.9pt" o:ole="">
                  <v:imagedata r:id="rId82" o:title=""/>
                </v:shape>
                <o:OLEObject Type="Embed" ProgID="Equation.DSMT4" ShapeID="_x0000_i1086" DrawAspect="Content" ObjectID="_1518829604" r:id="rId115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شاكل ت</w:t>
            </w:r>
            <w:r w:rsidR="00DC4FF9" w:rsidRPr="00B3507F">
              <w:rPr>
                <w:rFonts w:cs="Arial" w:hint="cs"/>
                <w:b/>
                <w:bCs/>
                <w:rtl/>
                <w:lang w:val="en-US" w:bidi="ar-MA"/>
              </w:rPr>
              <w:t>قابلي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ن </w:t>
            </w:r>
            <w:r w:rsidR="00DC4FF9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80" w:dyaOrig="360">
                <v:shape id="_x0000_i1087" type="#_x0000_t75" style="width:33.85pt;height:18.25pt" o:ole="">
                  <v:imagedata r:id="rId116" o:title=""/>
                </v:shape>
                <o:OLEObject Type="Embed" ProgID="Equation.DSMT4" ShapeID="_x0000_i1087" DrawAspect="Content" ObjectID="_1518829605" r:id="rId117"/>
              </w:object>
            </w:r>
            <w:r w:rsidR="00DC4FF9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نحو</w:t>
            </w:r>
            <w:r w:rsidR="00DC4FF9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DC4FF9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00" w:dyaOrig="320">
                <v:shape id="_x0000_i1088" type="#_x0000_t75" style="width:30.65pt;height:16.65pt" o:ole="">
                  <v:imagedata r:id="rId118" o:title=""/>
                </v:shape>
                <o:OLEObject Type="Embed" ProgID="Equation.DSMT4" ShapeID="_x0000_i1088" DrawAspect="Content" ObjectID="_1518829606" r:id="rId119"/>
              </w:object>
            </w:r>
            <w:r w:rsidR="00DC4FF9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F9002D" w:rsidRPr="00B3507F" w:rsidRDefault="00F9002D" w:rsidP="00F27E70">
            <w:pPr>
              <w:pStyle w:val="Paragraphedeliste"/>
              <w:bidi/>
              <w:rPr>
                <w:rFonts w:cs="Arial"/>
                <w:b/>
                <w:bCs/>
                <w:position w:val="-4"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position w:val="-4"/>
                <w:rtl/>
                <w:lang w:val="en-US" w:bidi="ar-MA"/>
              </w:rPr>
              <w:t xml:space="preserve">                  </w:t>
            </w:r>
            <w:r w:rsidR="00960C4F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1120" w:dyaOrig="360">
                <v:shape id="_x0000_i1089" type="#_x0000_t75" style="width:56.4pt;height:18.25pt" o:ole="">
                  <v:imagedata r:id="rId120" o:title=""/>
                </v:shape>
                <o:OLEObject Type="Embed" ProgID="Equation.DSMT4" ShapeID="_x0000_i1089" DrawAspect="Content" ObjectID="_1518829607" r:id="rId121"/>
              </w:object>
            </w:r>
            <w:r w:rsidR="00960C4F" w:rsidRPr="00B3507F">
              <w:rPr>
                <w:rFonts w:cs="Arial" w:hint="cs"/>
                <w:b/>
                <w:bCs/>
                <w:position w:val="-6"/>
                <w:rtl/>
                <w:lang w:val="en-US" w:bidi="ar-MA"/>
              </w:rPr>
              <w:t xml:space="preserve"> </w:t>
            </w:r>
          </w:p>
          <w:p w:rsidR="00EC0AD8" w:rsidRPr="00B3507F" w:rsidRDefault="00F9002D" w:rsidP="00F27E70">
            <w:pPr>
              <w:pStyle w:val="Paragraphedeliste"/>
              <w:bidi/>
              <w:rPr>
                <w:rFonts w:cs="Arial"/>
                <w:b/>
                <w:bCs/>
                <w:position w:val="-4"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position w:val="-4"/>
                <w:rtl/>
                <w:lang w:val="en-US" w:bidi="ar-MA"/>
              </w:rPr>
              <w:t xml:space="preserve">              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920" w:dyaOrig="260">
                <v:shape id="_x0000_i1090" type="#_x0000_t75" style="width:46.2pt;height:12.9pt" o:ole="">
                  <v:imagedata r:id="rId122" o:title=""/>
                </v:shape>
                <o:OLEObject Type="Embed" ProgID="Equation.DSMT4" ShapeID="_x0000_i1090" DrawAspect="Content" ObjectID="_1518829608" r:id="rId123"/>
              </w:object>
            </w:r>
            <w:r w:rsidRPr="00B3507F">
              <w:rPr>
                <w:rFonts w:cs="Arial"/>
                <w:b/>
                <w:bCs/>
                <w:position w:val="-4"/>
                <w:rtl/>
                <w:lang w:val="en-US" w:bidi="ar-MA"/>
              </w:rPr>
              <w:t xml:space="preserve"> </w:t>
            </w:r>
          </w:p>
        </w:tc>
        <w:tc>
          <w:tcPr>
            <w:tcW w:w="690" w:type="dxa"/>
          </w:tcPr>
          <w:p w:rsidR="002171F4" w:rsidRPr="00B3507F" w:rsidRDefault="002171F4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E21F69" w:rsidRPr="007655E1" w:rsidTr="00A6142E">
        <w:trPr>
          <w:trHeight w:val="4480"/>
        </w:trPr>
        <w:tc>
          <w:tcPr>
            <w:tcW w:w="10274" w:type="dxa"/>
            <w:tcBorders>
              <w:bottom w:val="single" w:sz="4" w:space="0" w:color="auto"/>
            </w:tcBorders>
          </w:tcPr>
          <w:p w:rsidR="00E21F69" w:rsidRPr="00B3507F" w:rsidRDefault="00E21F69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 w:rsidRPr="00B3507F">
              <w:rPr>
                <w:rFonts w:cs="Arial"/>
                <w:b/>
                <w:bCs/>
                <w:u w:val="single"/>
                <w:lang w:val="en-US" w:bidi="ar-MA"/>
              </w:rPr>
              <w:t>8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E21F69" w:rsidRPr="00B3507F" w:rsidRDefault="000C447B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عتبر التطبيق 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</w:t>
            </w:r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1340" w:dyaOrig="360">
                <v:shape id="_x0000_i1091" type="#_x0000_t75" style="width:66.65pt;height:18.25pt" o:ole="">
                  <v:imagedata r:id="rId124" o:title=""/>
                </v:shape>
                <o:OLEObject Type="Embed" ProgID="Equation.DSMT4" ShapeID="_x0000_i1091" DrawAspect="Content" ObjectID="_1518829609" r:id="rId125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</w:t>
            </w:r>
            <w:r w:rsidRPr="00B3507F">
              <w:rPr>
                <w:rFonts w:cs="Arial"/>
                <w:b/>
                <w:bCs/>
                <w:position w:val="-16"/>
                <w:lang w:val="en-US" w:bidi="ar-MA"/>
              </w:rPr>
              <w:object w:dxaOrig="880" w:dyaOrig="440">
                <v:shape id="_x0000_i1092" type="#_x0000_t75" style="width:44.05pt;height:21.5pt" o:ole="">
                  <v:imagedata r:id="rId126" o:title=""/>
                </v:shape>
                <o:OLEObject Type="Embed" ProgID="Equation.DSMT4" ShapeID="_x0000_i1092" DrawAspect="Content" ObjectID="_1518829610" r:id="rId127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   </w:t>
            </w:r>
          </w:p>
          <w:p w:rsidR="000C447B" w:rsidRPr="00B3507F" w:rsidRDefault="000C447B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</w:t>
            </w:r>
            <w:r w:rsidRPr="00B3507F">
              <w:rPr>
                <w:rFonts w:cs="Arial"/>
                <w:b/>
                <w:bCs/>
                <w:position w:val="-28"/>
                <w:lang w:val="en-US" w:bidi="ar-MA"/>
              </w:rPr>
              <w:object w:dxaOrig="1680" w:dyaOrig="680">
                <v:shape id="_x0000_i1093" type="#_x0000_t75" style="width:84.35pt;height:33.85pt" o:ole="">
                  <v:imagedata r:id="rId128" o:title=""/>
                </v:shape>
                <o:OLEObject Type="Embed" ProgID="Equation.DSMT4" ShapeID="_x0000_i1093" DrawAspect="Content" ObjectID="_1518829611" r:id="rId129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0C447B" w:rsidRPr="00B3507F" w:rsidRDefault="000C447B" w:rsidP="00F27E70">
            <w:pPr>
              <w:pStyle w:val="Paragraphedeliste"/>
              <w:numPr>
                <w:ilvl w:val="0"/>
                <w:numId w:val="42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279" w:dyaOrig="360">
                <v:shape id="_x0000_i1094" type="#_x0000_t75" style="width:13.95pt;height:18.25pt" o:ole="">
                  <v:imagedata r:id="rId130" o:title=""/>
                </v:shape>
                <o:OLEObject Type="Embed" ProgID="Equation.DSMT4" ShapeID="_x0000_i1094" DrawAspect="Content" ObjectID="_1518829612" r:id="rId131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قابل </w:t>
            </w:r>
          </w:p>
          <w:p w:rsidR="000C447B" w:rsidRPr="00B3507F" w:rsidRDefault="000C447B" w:rsidP="00F27E70">
            <w:pPr>
              <w:pStyle w:val="Paragraphedeliste"/>
              <w:numPr>
                <w:ilvl w:val="0"/>
                <w:numId w:val="42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نعتبر</w:t>
            </w:r>
            <w:r w:rsidR="00F27E70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914002" w:rsidRPr="00B3507F">
              <w:rPr>
                <w:rFonts w:cs="Arial"/>
                <w:b/>
                <w:bCs/>
                <w:position w:val="-16"/>
                <w:lang w:val="en-US" w:bidi="ar-MA"/>
              </w:rPr>
              <w:object w:dxaOrig="1680" w:dyaOrig="440">
                <v:shape id="_x0000_i1175" type="#_x0000_t75" style="width:84.35pt;height:21.5pt" o:ole="">
                  <v:imagedata r:id="rId132" o:title=""/>
                </v:shape>
                <o:OLEObject Type="Embed" ProgID="Equation.DSMT4" ShapeID="_x0000_i1175" DrawAspect="Content" ObjectID="_1518829613" r:id="rId133"/>
              </w:object>
            </w:r>
            <w:r w:rsidR="00F27E70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0C447B" w:rsidRPr="00B3507F" w:rsidRDefault="000C447B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حدد</w:t>
            </w:r>
            <w:r w:rsidR="00F27E70"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700" w:dyaOrig="360">
                <v:shape id="_x0000_i1095" type="#_x0000_t75" style="width:34.95pt;height:18.25pt" o:ole="">
                  <v:imagedata r:id="rId134" o:title=""/>
                </v:shape>
                <o:OLEObject Type="Embed" ProgID="Equation.DSMT4" ShapeID="_x0000_i1095" DrawAspect="Content" ObjectID="_1518829614" r:id="rId135"/>
              </w:object>
            </w:r>
            <w:r w:rsidR="00F27E70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="00F27E70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</w:t>
            </w:r>
            <w:r w:rsidR="00F27E70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340" w:dyaOrig="400">
                <v:shape id="_x0000_i1096" type="#_x0000_t75" style="width:66.65pt;height:19.9pt" o:ole="">
                  <v:imagedata r:id="rId136" o:title=""/>
                </v:shape>
                <o:OLEObject Type="Embed" ProgID="Equation.DSMT4" ShapeID="_x0000_i1096" DrawAspect="Content" ObjectID="_1518829615" r:id="rId13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واستنتج أن</w:t>
            </w:r>
            <w:r w:rsidR="00F27E70"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20">
                <v:shape id="_x0000_i1097" type="#_x0000_t75" style="width:10.2pt;height:11.3pt" o:ole="">
                  <v:imagedata r:id="rId138" o:title=""/>
                </v:shape>
                <o:OLEObject Type="Embed" ProgID="Equation.DSMT4" ShapeID="_x0000_i1097" DrawAspect="Content" ObjectID="_1518829616" r:id="rId13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قانون تركيب داخلي </w:t>
            </w:r>
          </w:p>
          <w:p w:rsidR="000C447B" w:rsidRPr="00B3507F" w:rsidRDefault="000C447B" w:rsidP="00F27E70">
            <w:pPr>
              <w:pStyle w:val="Paragraphedeliste"/>
              <w:numPr>
                <w:ilvl w:val="0"/>
                <w:numId w:val="42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ليكن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1120" w:dyaOrig="320">
                <v:shape id="_x0000_i1098" type="#_x0000_t75" style="width:56.4pt;height:15.6pt" o:ole="">
                  <v:imagedata r:id="rId140" o:title=""/>
                </v:shape>
                <o:OLEObject Type="Embed" ProgID="Equation.DSMT4" ShapeID="_x0000_i1098" DrawAspect="Content" ObjectID="_1518829617" r:id="rId141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0C447B" w:rsidRPr="00B3507F" w:rsidRDefault="000C447B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</w:t>
            </w:r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740" w:dyaOrig="360">
                <v:shape id="_x0000_i1099" type="#_x0000_t75" style="width:37.05pt;height:18.25pt" o:ole="">
                  <v:imagedata r:id="rId142" o:title=""/>
                </v:shape>
                <o:OLEObject Type="Embed" ProgID="Equation.DSMT4" ShapeID="_x0000_i1099" DrawAspect="Content" ObjectID="_1518829618" r:id="rId143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0C447B" w:rsidRPr="00B3507F" w:rsidRDefault="000C447B" w:rsidP="00F27E70">
            <w:pPr>
              <w:pStyle w:val="Paragraphedeliste"/>
              <w:numPr>
                <w:ilvl w:val="0"/>
                <w:numId w:val="43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ين أن </w:t>
            </w:r>
            <w:r w:rsidR="00F27E70"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79">
                <v:shape id="_x0000_i1100" type="#_x0000_t75" style="width:10.2pt;height:13.95pt" o:ole="">
                  <v:imagedata r:id="rId144" o:title=""/>
                </v:shape>
                <o:OLEObject Type="Embed" ProgID="Equation.DSMT4" ShapeID="_x0000_i1100" DrawAspect="Content" ObjectID="_1518829619" r:id="rId145"/>
              </w:object>
            </w:r>
            <w:r w:rsidR="00F27E70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تشاكل تقابلي من</w:t>
            </w:r>
            <w:r w:rsidR="00F27E70" w:rsidRPr="00B3507F">
              <w:rPr>
                <w:rFonts w:cs="Arial"/>
                <w:b/>
                <w:bCs/>
                <w:position w:val="-16"/>
                <w:lang w:val="en-US" w:bidi="ar-MA"/>
              </w:rPr>
              <w:object w:dxaOrig="720" w:dyaOrig="440">
                <v:shape id="_x0000_i1101" type="#_x0000_t75" style="width:36.55pt;height:21.5pt" o:ole="">
                  <v:imagedata r:id="rId146" o:title=""/>
                </v:shape>
                <o:OLEObject Type="Embed" ProgID="Equation.DSMT4" ShapeID="_x0000_i1101" DrawAspect="Content" ObjectID="_1518829620" r:id="rId147"/>
              </w:object>
            </w:r>
            <w:r w:rsidR="00F27E70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نحو </w:t>
            </w:r>
            <w:r w:rsidR="00F27E70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39" w:dyaOrig="400">
                <v:shape id="_x0000_i1102" type="#_x0000_t75" style="width:32.25pt;height:19.9pt" o:ole="">
                  <v:imagedata r:id="rId148" o:title=""/>
                </v:shape>
                <o:OLEObject Type="Embed" ProgID="Equation.DSMT4" ShapeID="_x0000_i1102" DrawAspect="Content" ObjectID="_1518829621" r:id="rId149"/>
              </w:object>
            </w:r>
            <w:r w:rsidR="00F27E70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0C447B" w:rsidRPr="00B3507F" w:rsidRDefault="000C447B" w:rsidP="00F27E70">
            <w:pPr>
              <w:pStyle w:val="Paragraphedeliste"/>
              <w:numPr>
                <w:ilvl w:val="0"/>
                <w:numId w:val="43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استنتج العنصر المحايد ل</w:t>
            </w:r>
            <w:r w:rsidR="00F27E70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39" w:dyaOrig="400">
                <v:shape id="_x0000_i1103" type="#_x0000_t75" style="width:32.25pt;height:19.9pt" o:ole="">
                  <v:imagedata r:id="rId148" o:title=""/>
                </v:shape>
                <o:OLEObject Type="Embed" ProgID="Equation.DSMT4" ShapeID="_x0000_i1103" DrawAspect="Content" ObjectID="_1518829622" r:id="rId150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والمماثل لكل عنصر من</w:t>
            </w:r>
            <w:r w:rsidR="00F27E70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104" type="#_x0000_t75" style="width:12.9pt;height:12.9pt" o:ole="">
                  <v:imagedata r:id="rId151" o:title=""/>
                </v:shape>
                <o:OLEObject Type="Embed" ProgID="Equation.DSMT4" ShapeID="_x0000_i1104" DrawAspect="Content" ObjectID="_1518829623" r:id="rId152"/>
              </w:object>
            </w:r>
            <w:proofErr w:type="gramStart"/>
            <w:r w:rsidR="00F27E70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End"/>
          </w:p>
          <w:p w:rsidR="000C447B" w:rsidRPr="00B3507F" w:rsidRDefault="00F27E70" w:rsidP="00F27E70">
            <w:pPr>
              <w:pStyle w:val="Paragraphedeliste"/>
              <w:numPr>
                <w:ilvl w:val="0"/>
                <w:numId w:val="43"/>
              </w:num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ستنتج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39" w:dyaOrig="400">
                <v:shape id="_x0000_i1105" type="#_x0000_t75" style="width:32.25pt;height:19.9pt" o:ole="">
                  <v:imagedata r:id="rId148" o:title=""/>
                </v:shape>
                <o:OLEObject Type="Embed" ProgID="Equation.DSMT4" ShapeID="_x0000_i1105" DrawAspect="Content" ObjectID="_1518829624" r:id="rId153"/>
              </w:object>
            </w:r>
            <w:r w:rsidR="000C447B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زمرة تبادلية </w:t>
            </w:r>
          </w:p>
        </w:tc>
        <w:tc>
          <w:tcPr>
            <w:tcW w:w="690" w:type="dxa"/>
            <w:tcBorders>
              <w:bottom w:val="single" w:sz="4" w:space="0" w:color="auto"/>
            </w:tcBorders>
          </w:tcPr>
          <w:p w:rsidR="00E21F69" w:rsidRPr="00B3507F" w:rsidRDefault="00E21F69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2171F4" w:rsidRPr="007655E1" w:rsidTr="00B3507F">
        <w:trPr>
          <w:trHeight w:val="421"/>
        </w:trPr>
        <w:tc>
          <w:tcPr>
            <w:tcW w:w="10274" w:type="dxa"/>
            <w:tcBorders>
              <w:bottom w:val="single" w:sz="4" w:space="0" w:color="auto"/>
            </w:tcBorders>
          </w:tcPr>
          <w:p w:rsidR="00D979F7" w:rsidRPr="00B3507F" w:rsidRDefault="00D979F7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 w:rsidR="00E21F69" w:rsidRPr="00B3507F">
              <w:rPr>
                <w:rFonts w:cs="Arial"/>
                <w:b/>
                <w:bCs/>
                <w:u w:val="single"/>
                <w:lang w:val="en-US" w:bidi="ar-MA"/>
              </w:rPr>
              <w:t>9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2171F4" w:rsidRPr="00B3507F" w:rsidRDefault="002171F4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</w:p>
          <w:p w:rsidR="00825168" w:rsidRPr="00B3507F" w:rsidRDefault="00E67A09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ضع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gramEnd"/>
            <w:r w:rsidRPr="00B3507F">
              <w:rPr>
                <w:rFonts w:cs="Arial"/>
                <w:b/>
                <w:bCs/>
                <w:lang w:val="en-US" w:bidi="ar-MA"/>
              </w:rPr>
              <w:t xml:space="preserve">          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480" w:dyaOrig="400">
                <v:shape id="_x0000_i1106" type="#_x0000_t75" style="width:74.7pt;height:19.9pt" o:ole="">
                  <v:imagedata r:id="rId154" o:title=""/>
                </v:shape>
                <o:OLEObject Type="Embed" ProgID="Equation.DSMT4" ShapeID="_x0000_i1106" DrawAspect="Content" ObjectID="_1518829625" r:id="rId155"/>
              </w:object>
            </w:r>
            <w:r w:rsidRPr="00B3507F">
              <w:rPr>
                <w:rFonts w:cs="Arial"/>
                <w:b/>
                <w:bCs/>
                <w:lang w:val="en-US" w:bidi="ar-MA"/>
              </w:rPr>
              <w:t xml:space="preserve">     </w:t>
            </w:r>
          </w:p>
          <w:p w:rsidR="00E67A09" w:rsidRPr="00B3507F" w:rsidRDefault="00E67A09" w:rsidP="00F27E70">
            <w:pPr>
              <w:bidi/>
              <w:rPr>
                <w:rFonts w:ascii="Calibri" w:hAnsi="Calibri" w:cs="Calibri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نعرف على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07" type="#_x0000_t75" style="width:12.35pt;height:12.9pt" o:ole="">
                  <v:imagedata r:id="rId156" o:title=""/>
                </v:shape>
                <o:OLEObject Type="Embed" ProgID="Equation.DSMT4" ShapeID="_x0000_i1107" DrawAspect="Content" ObjectID="_1518829626" r:id="rId15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قانو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20" w:dyaOrig="260">
                <v:shape id="_x0000_i1108" type="#_x0000_t75" style="width:10.2pt;height:12.9pt" o:ole="">
                  <v:imagedata r:id="rId158" o:title=""/>
                </v:shape>
                <o:OLEObject Type="Embed" ProgID="Equation.DSMT4" ShapeID="_x0000_i1108" DrawAspect="Content" ObjectID="_1518829627" r:id="rId15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ما يلي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E67A09" w:rsidRPr="00B3507F" w:rsidRDefault="00E67A09" w:rsidP="00F27E70">
            <w:pPr>
              <w:bidi/>
              <w:rPr>
                <w:rFonts w:ascii="Calibri" w:hAnsi="Calibri" w:cs="Times New Roman"/>
                <w:b/>
                <w:bCs/>
                <w:rtl/>
                <w:lang w:val="en-US" w:bidi="ar-MA"/>
              </w:rPr>
            </w:pPr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                           </w:t>
            </w:r>
            <w:r w:rsidRPr="00B3507F">
              <w:rPr>
                <w:rFonts w:ascii="Calibri" w:hAnsi="Calibri" w:cs="Calibri"/>
                <w:b/>
                <w:bCs/>
                <w:position w:val="-10"/>
                <w:lang w:val="en-US" w:bidi="ar-MA"/>
              </w:rPr>
              <w:object w:dxaOrig="3240" w:dyaOrig="320">
                <v:shape id="_x0000_i1109" type="#_x0000_t75" style="width:162.25pt;height:16.65pt" o:ole="">
                  <v:imagedata r:id="rId160" o:title=""/>
                </v:shape>
                <o:OLEObject Type="Embed" ProgID="Equation.DSMT4" ShapeID="_x0000_i1109" DrawAspect="Content" ObjectID="_1518829628" r:id="rId161"/>
              </w:object>
            </w:r>
            <w:r w:rsidRPr="00B3507F">
              <w:rPr>
                <w:rFonts w:ascii="Calibri" w:hAnsi="Calibri" w:cs="Times New Roman"/>
                <w:b/>
                <w:bCs/>
                <w:rtl/>
                <w:lang w:val="en-US" w:bidi="ar-MA"/>
              </w:rPr>
              <w:t xml:space="preserve"> </w:t>
            </w:r>
          </w:p>
          <w:p w:rsidR="00E67A09" w:rsidRPr="00B3507F" w:rsidRDefault="00E67A09" w:rsidP="00F27E70">
            <w:pPr>
              <w:bidi/>
              <w:rPr>
                <w:rFonts w:ascii="Calibri" w:hAnsi="Calibri" w:cs="Calibri"/>
                <w:b/>
                <w:bCs/>
                <w:rtl/>
                <w:lang w:val="en-US" w:bidi="ar-MA"/>
              </w:rPr>
            </w:pPr>
            <w:r w:rsidRPr="00B3507F">
              <w:rPr>
                <w:rFonts w:ascii="Calibri" w:hAnsi="Calibri" w:cs="Times New Roman" w:hint="cs"/>
                <w:b/>
                <w:bCs/>
                <w:rtl/>
                <w:lang w:val="en-US" w:bidi="ar-MA"/>
              </w:rPr>
              <w:t xml:space="preserve">نعتبر التطبيق </w:t>
            </w:r>
            <w:r w:rsidRPr="00B3507F">
              <w:rPr>
                <w:rFonts w:ascii="Calibri" w:hAnsi="Calibri" w:cs="Times New Roman"/>
                <w:b/>
                <w:bCs/>
                <w:position w:val="-10"/>
                <w:lang w:val="en-US" w:bidi="ar-MA"/>
              </w:rPr>
              <w:object w:dxaOrig="240" w:dyaOrig="320">
                <v:shape id="_x0000_i1110" type="#_x0000_t75" style="width:12.35pt;height:16.65pt" o:ole="">
                  <v:imagedata r:id="rId162" o:title=""/>
                </v:shape>
                <o:OLEObject Type="Embed" ProgID="Equation.DSMT4" ShapeID="_x0000_i1110" DrawAspect="Content" ObjectID="_1518829629" r:id="rId163"/>
              </w:object>
            </w:r>
            <w:r w:rsidRPr="00B3507F">
              <w:rPr>
                <w:rFonts w:ascii="Calibri" w:hAnsi="Calibri" w:cs="Times New Roman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r w:rsidRPr="00B3507F">
              <w:rPr>
                <w:rFonts w:ascii="Calibri" w:hAnsi="Calibri" w:cs="Times New Roman" w:hint="cs"/>
                <w:b/>
                <w:bCs/>
                <w:rtl/>
                <w:lang w:val="en-US" w:bidi="ar-MA"/>
              </w:rPr>
              <w:t xml:space="preserve">          </w:t>
            </w:r>
            <w:r w:rsidRPr="00B3507F">
              <w:rPr>
                <w:rFonts w:ascii="Calibri" w:hAnsi="Calibri" w:cs="Times New Roman"/>
                <w:b/>
                <w:bCs/>
                <w:position w:val="-10"/>
                <w:lang w:val="en-US" w:bidi="ar-MA"/>
              </w:rPr>
              <w:object w:dxaOrig="1140" w:dyaOrig="360">
                <v:shape id="_x0000_i1111" type="#_x0000_t75" style="width:57.5pt;height:18.25pt" o:ole="">
                  <v:imagedata r:id="rId164" o:title=""/>
                </v:shape>
                <o:OLEObject Type="Embed" ProgID="Equation.DSMT4" ShapeID="_x0000_i1111" DrawAspect="Content" ObjectID="_1518829630" r:id="rId165"/>
              </w:object>
            </w:r>
            <w:r w:rsidRPr="00B3507F">
              <w:rPr>
                <w:rFonts w:ascii="Calibri" w:hAnsi="Calibri" w:cs="Times New Roman"/>
                <w:b/>
                <w:bCs/>
                <w:rtl/>
                <w:lang w:val="en-US" w:bidi="ar-MA"/>
              </w:rPr>
              <w:t xml:space="preserve">  </w:t>
            </w:r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        </w:t>
            </w:r>
          </w:p>
          <w:p w:rsidR="00E67A09" w:rsidRPr="00B3507F" w:rsidRDefault="00E67A09" w:rsidP="00F27E70">
            <w:pPr>
              <w:bidi/>
              <w:rPr>
                <w:rFonts w:ascii="Calibri" w:hAnsi="Calibri" w:cs="Times New Roman"/>
                <w:b/>
                <w:bCs/>
                <w:rtl/>
                <w:lang w:val="en-US" w:bidi="ar-MA"/>
              </w:rPr>
            </w:pPr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                     </w:t>
            </w:r>
            <w:r w:rsidRPr="00B3507F">
              <w:rPr>
                <w:rFonts w:ascii="Calibri" w:hAnsi="Calibri" w:cs="Calibri"/>
                <w:b/>
                <w:bCs/>
                <w:position w:val="-10"/>
                <w:lang w:val="en-US" w:bidi="ar-MA"/>
              </w:rPr>
              <w:object w:dxaOrig="1440" w:dyaOrig="320">
                <v:shape id="_x0000_i1112" type="#_x0000_t75" style="width:1in;height:16.65pt" o:ole="">
                  <v:imagedata r:id="rId166" o:title=""/>
                </v:shape>
                <o:OLEObject Type="Embed" ProgID="Equation.DSMT4" ShapeID="_x0000_i1112" DrawAspect="Content" ObjectID="_1518829631" r:id="rId167"/>
              </w:object>
            </w:r>
            <w:r w:rsidRPr="00B3507F">
              <w:rPr>
                <w:rFonts w:ascii="Calibri" w:hAnsi="Calibri" w:cs="Times New Roman"/>
                <w:b/>
                <w:bCs/>
                <w:rtl/>
                <w:lang w:val="en-US" w:bidi="ar-MA"/>
              </w:rPr>
              <w:t xml:space="preserve"> </w:t>
            </w:r>
            <w:r w:rsidR="00BD238E" w:rsidRPr="00B3507F">
              <w:rPr>
                <w:rFonts w:ascii="Calibri" w:hAnsi="Calibri" w:cs="Times New Roman" w:hint="cs"/>
                <w:b/>
                <w:bCs/>
                <w:rtl/>
                <w:lang w:val="en-US" w:bidi="ar-MA"/>
              </w:rPr>
              <w:t xml:space="preserve"> </w:t>
            </w:r>
          </w:p>
          <w:p w:rsidR="00E67A09" w:rsidRPr="00B3507F" w:rsidRDefault="00E67A09" w:rsidP="00F27E70">
            <w:pPr>
              <w:pStyle w:val="Paragraphedeliste"/>
              <w:numPr>
                <w:ilvl w:val="0"/>
                <w:numId w:val="33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 بين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240" w:dyaOrig="320">
                <v:shape id="_x0000_i1113" type="#_x0000_t75" style="width:12.35pt;height:16.65pt" o:ole="">
                  <v:imagedata r:id="rId168" o:title=""/>
                </v:shape>
                <o:OLEObject Type="Embed" ProgID="Equation.DSMT4" ShapeID="_x0000_i1113" DrawAspect="Content" ObjectID="_1518829632" r:id="rId16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شاكل تقابلي من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700" w:dyaOrig="360">
                <v:shape id="_x0000_i1114" type="#_x0000_t75" style="width:34.95pt;height:18.25pt" o:ole="">
                  <v:imagedata r:id="rId170" o:title=""/>
                </v:shape>
                <o:OLEObject Type="Embed" ProgID="Equation.DSMT4" ShapeID="_x0000_i1114" DrawAspect="Content" ObjectID="_1518829633" r:id="rId171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حو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39" w:dyaOrig="320">
                <v:shape id="_x0000_i1115" type="#_x0000_t75" style="width:32.25pt;height:16.65pt" o:ole="">
                  <v:imagedata r:id="rId172" o:title=""/>
                </v:shape>
                <o:OLEObject Type="Embed" ProgID="Equation.DSMT4" ShapeID="_x0000_i1115" DrawAspect="Content" ObjectID="_1518829634" r:id="rId173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8E4797" w:rsidRPr="00B3507F" w:rsidRDefault="00E67A09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استنتج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أن</w:t>
            </w:r>
            <w:r w:rsidR="008E4797"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39" w:dyaOrig="320">
                <v:shape id="_x0000_i1116" type="#_x0000_t75" style="width:32.25pt;height:16.65pt" o:ole="">
                  <v:imagedata r:id="rId172" o:title=""/>
                </v:shape>
                <o:OLEObject Type="Embed" ProgID="Equation.DSMT4" ShapeID="_x0000_i1116" DrawAspect="Content" ObjectID="_1518829635" r:id="rId174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زمرة تباد</w:t>
            </w:r>
            <w:r w:rsidR="00A409C8" w:rsidRPr="00B3507F">
              <w:rPr>
                <w:rFonts w:cs="Arial" w:hint="cs"/>
                <w:b/>
                <w:bCs/>
                <w:rtl/>
                <w:lang w:val="en-US" w:bidi="ar-MA"/>
              </w:rPr>
              <w:t>لية</w:t>
            </w:r>
            <w:r w:rsidR="008E4797" w:rsidRPr="00B3507F">
              <w:rPr>
                <w:rFonts w:cs="Arial" w:hint="cs"/>
                <w:b/>
                <w:bCs/>
                <w:rtl/>
                <w:lang w:val="en-US" w:bidi="ar-MA"/>
              </w:rPr>
              <w:t>.</w:t>
            </w:r>
          </w:p>
          <w:p w:rsidR="008E4797" w:rsidRPr="00B3507F" w:rsidRDefault="008E4797" w:rsidP="00F27E70">
            <w:pPr>
              <w:pStyle w:val="Paragraphedeliste"/>
              <w:numPr>
                <w:ilvl w:val="0"/>
                <w:numId w:val="33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ليكن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580" w:dyaOrig="400">
                <v:shape id="_x0000_i1117" type="#_x0000_t75" style="width:29.55pt;height:19.9pt" o:ole="">
                  <v:imagedata r:id="rId175" o:title=""/>
                </v:shape>
                <o:OLEObject Type="Embed" ProgID="Equation.DSMT4" ShapeID="_x0000_i1117" DrawAspect="Content" ObjectID="_1518829636" r:id="rId176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من</w:t>
            </w:r>
            <w:proofErr w:type="gramEnd"/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18" type="#_x0000_t75" style="width:12.35pt;height:12.9pt" o:ole="">
                  <v:imagedata r:id="rId177" o:title=""/>
                </v:shape>
                <o:OLEObject Type="Embed" ProgID="Equation.DSMT4" ShapeID="_x0000_i1118" DrawAspect="Content" ObjectID="_1518829637" r:id="rId178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دد مماثل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580" w:dyaOrig="400">
                <v:shape id="_x0000_i1119" type="#_x0000_t75" style="width:29.55pt;height:19.9pt" o:ole="">
                  <v:imagedata r:id="rId179" o:title=""/>
                </v:shape>
                <o:OLEObject Type="Embed" ProgID="Equation.DSMT4" ShapeID="_x0000_i1119" DrawAspect="Content" ObjectID="_1518829638" r:id="rId180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في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60" w:dyaOrig="400">
                <v:shape id="_x0000_i1120" type="#_x0000_t75" style="width:32.8pt;height:19.9pt" o:ole="">
                  <v:imagedata r:id="rId181" o:title=""/>
                </v:shape>
                <o:OLEObject Type="Embed" ProgID="Equation.DSMT4" ShapeID="_x0000_i1120" DrawAspect="Content" ObjectID="_1518829639" r:id="rId182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9A4CA9" w:rsidRPr="00B3507F" w:rsidRDefault="008E4797" w:rsidP="00F27E70">
            <w:pPr>
              <w:pStyle w:val="Paragraphedeliste"/>
              <w:numPr>
                <w:ilvl w:val="0"/>
                <w:numId w:val="33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حل في</w:t>
            </w:r>
            <w:r w:rsidR="00786F2C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21" type="#_x0000_t75" style="width:12.35pt;height:12.9pt" o:ole="">
                  <v:imagedata r:id="rId183" o:title=""/>
                </v:shape>
                <o:OLEObject Type="Embed" ProgID="Equation.DSMT4" ShapeID="_x0000_i1121" DrawAspect="Content" ObjectID="_1518829640" r:id="rId184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معادلة </w:t>
            </w:r>
            <w:r w:rsidR="00A409C8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786F2C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r w:rsidR="00786F2C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786F2C"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560" w:dyaOrig="279">
                <v:shape id="_x0000_i1122" type="#_x0000_t75" style="width:27.95pt;height:13.95pt" o:ole="">
                  <v:imagedata r:id="rId185" o:title=""/>
                </v:shape>
                <o:OLEObject Type="Embed" ProgID="Equation.DSMT4" ShapeID="_x0000_i1122" DrawAspect="Content" ObjectID="_1518829641" r:id="rId186"/>
              </w:object>
            </w:r>
            <w:r w:rsidR="00786F2C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="00786F2C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</w:t>
            </w:r>
            <w:r w:rsidR="00786F2C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3060" w:dyaOrig="400">
                <v:shape id="_x0000_i1123" type="#_x0000_t75" style="width:153.65pt;height:19.9pt" o:ole="">
                  <v:imagedata r:id="rId187" o:title=""/>
                </v:shape>
                <o:OLEObject Type="Embed" ProgID="Equation.DSMT4" ShapeID="_x0000_i1123" DrawAspect="Content" ObjectID="_1518829642" r:id="rId188"/>
              </w:object>
            </w:r>
          </w:p>
        </w:tc>
        <w:tc>
          <w:tcPr>
            <w:tcW w:w="690" w:type="dxa"/>
            <w:tcBorders>
              <w:bottom w:val="single" w:sz="4" w:space="0" w:color="auto"/>
            </w:tcBorders>
          </w:tcPr>
          <w:p w:rsidR="002171F4" w:rsidRPr="00B3507F" w:rsidRDefault="002171F4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D238E" w:rsidRPr="007655E1" w:rsidTr="00F27E70">
        <w:trPr>
          <w:trHeight w:val="3110"/>
        </w:trPr>
        <w:tc>
          <w:tcPr>
            <w:tcW w:w="10274" w:type="dxa"/>
            <w:tcBorders>
              <w:top w:val="single" w:sz="4" w:space="0" w:color="auto"/>
            </w:tcBorders>
          </w:tcPr>
          <w:p w:rsidR="00BD238E" w:rsidRPr="00B3507F" w:rsidRDefault="00BD238E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lastRenderedPageBreak/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 w:rsidR="00F27E70"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10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BD238E" w:rsidRPr="00B3507F" w:rsidRDefault="00BD238E" w:rsidP="00F27E70">
            <w:pPr>
              <w:bidi/>
              <w:ind w:left="360"/>
              <w:rPr>
                <w:rFonts w:cs="Arial"/>
                <w:b/>
                <w:bCs/>
                <w:rtl/>
                <w:lang w:val="en-US" w:bidi="ar-MA"/>
              </w:rPr>
            </w:pPr>
          </w:p>
          <w:p w:rsidR="00BD238E" w:rsidRPr="00B3507F" w:rsidRDefault="00BD238E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ضع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</w:t>
            </w:r>
            <w:r w:rsidRPr="00B3507F">
              <w:rPr>
                <w:rFonts w:cs="Arial"/>
                <w:b/>
                <w:bCs/>
                <w:position w:val="-30"/>
                <w:lang w:val="en-US" w:bidi="ar-MA"/>
              </w:rPr>
              <w:object w:dxaOrig="1120" w:dyaOrig="720">
                <v:shape id="_x0000_i1124" type="#_x0000_t75" style="width:55.35pt;height:36.55pt" o:ole="">
                  <v:imagedata r:id="rId189" o:title=""/>
                </v:shape>
                <o:OLEObject Type="Embed" ProgID="Equation.DSMT4" ShapeID="_x0000_i1124" DrawAspect="Content" ObjectID="_1518829643" r:id="rId19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و    </w:t>
            </w:r>
            <w:r w:rsidRPr="00B3507F">
              <w:rPr>
                <w:rFonts w:cs="Arial"/>
                <w:b/>
                <w:bCs/>
                <w:position w:val="-30"/>
                <w:lang w:val="en-US" w:bidi="ar-MA"/>
              </w:rPr>
              <w:object w:dxaOrig="1180" w:dyaOrig="720">
                <v:shape id="_x0000_i1125" type="#_x0000_t75" style="width:59.1pt;height:36.55pt" o:ole="">
                  <v:imagedata r:id="rId191" o:title=""/>
                </v:shape>
                <o:OLEObject Type="Embed" ProgID="Equation.DSMT4" ShapeID="_x0000_i1125" DrawAspect="Content" ObjectID="_1518829644" r:id="rId192"/>
              </w:object>
            </w:r>
          </w:p>
          <w:p w:rsidR="00BD238E" w:rsidRPr="00B3507F" w:rsidRDefault="00BD238E" w:rsidP="00F27E70">
            <w:pPr>
              <w:pStyle w:val="Paragraphedeliste"/>
              <w:numPr>
                <w:ilvl w:val="0"/>
                <w:numId w:val="34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حسب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320" w:dyaOrig="300">
                <v:shape id="_x0000_i1126" type="#_x0000_t75" style="width:16.65pt;height:14.5pt" o:ole="">
                  <v:imagedata r:id="rId193" o:title=""/>
                </v:shape>
                <o:OLEObject Type="Embed" ProgID="Equation.DSMT4" ShapeID="_x0000_i1126" DrawAspect="Content" ObjectID="_1518829645" r:id="rId194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و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300" w:dyaOrig="300">
                <v:shape id="_x0000_i1127" type="#_x0000_t75" style="width:14.5pt;height:14.5pt" o:ole="">
                  <v:imagedata r:id="rId195" o:title=""/>
                </v:shape>
                <o:OLEObject Type="Embed" ProgID="Equation.DSMT4" ShapeID="_x0000_i1127" DrawAspect="Content" ObjectID="_1518829646" r:id="rId196"/>
              </w:object>
            </w:r>
          </w:p>
          <w:p w:rsidR="00BD238E" w:rsidRPr="00B3507F" w:rsidRDefault="00BD238E" w:rsidP="00F27E70">
            <w:pPr>
              <w:pStyle w:val="Paragraphedeliste"/>
              <w:numPr>
                <w:ilvl w:val="0"/>
                <w:numId w:val="34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ن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</w:t>
            </w:r>
            <w:r w:rsidRPr="00B3507F">
              <w:rPr>
                <w:rFonts w:cs="Arial"/>
                <w:b/>
                <w:bCs/>
                <w:position w:val="-30"/>
                <w:lang w:val="en-US" w:bidi="ar-MA"/>
              </w:rPr>
              <w:object w:dxaOrig="1400" w:dyaOrig="720">
                <v:shape id="_x0000_i1128" type="#_x0000_t75" style="width:69.3pt;height:36.55pt" o:ole="">
                  <v:imagedata r:id="rId197" o:title=""/>
                </v:shape>
                <o:OLEObject Type="Embed" ProgID="Equation.DSMT4" ShapeID="_x0000_i1128" DrawAspect="Content" ObjectID="_1518829647" r:id="rId198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960" w:dyaOrig="400">
                <v:shape id="_x0000_i1129" type="#_x0000_t75" style="width:47.8pt;height:19.9pt" o:ole="">
                  <v:imagedata r:id="rId199" o:title=""/>
                </v:shape>
                <o:OLEObject Type="Embed" ProgID="Equation.DSMT4" ShapeID="_x0000_i1129" DrawAspect="Content" ObjectID="_1518829648" r:id="rId20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D238E" w:rsidRPr="00B3507F" w:rsidRDefault="00BD238E" w:rsidP="00F27E70">
            <w:pPr>
              <w:pStyle w:val="Paragraphedeliste"/>
              <w:numPr>
                <w:ilvl w:val="0"/>
                <w:numId w:val="34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320" w:dyaOrig="440">
                <v:shape id="_x0000_i1130" type="#_x0000_t75" style="width:66.1pt;height:22.55pt" o:ole="">
                  <v:imagedata r:id="rId201" o:title=""/>
                </v:shape>
                <o:OLEObject Type="Embed" ProgID="Equation.DSMT4" ShapeID="_x0000_i1130" DrawAspect="Content" ObjectID="_1518829649" r:id="rId202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D238E" w:rsidRPr="00B3507F" w:rsidRDefault="00BD238E" w:rsidP="00F27E70">
            <w:pPr>
              <w:pStyle w:val="Paragraphedeliste"/>
              <w:bidi/>
              <w:rPr>
                <w:rFonts w:cs="Arial"/>
                <w:b/>
                <w:bCs/>
                <w:u w:val="single"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- استنتج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380" w:dyaOrig="300">
                <v:shape id="_x0000_i1131" type="#_x0000_t75" style="width:19.35pt;height:14.5pt" o:ole="">
                  <v:imagedata r:id="rId203" o:title=""/>
                </v:shape>
                <o:OLEObject Type="Embed" ProgID="Equation.DSMT4" ShapeID="_x0000_i1131" DrawAspect="Content" ObjectID="_1518829650" r:id="rId204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</w:tc>
        <w:tc>
          <w:tcPr>
            <w:tcW w:w="690" w:type="dxa"/>
            <w:tcBorders>
              <w:top w:val="single" w:sz="4" w:space="0" w:color="auto"/>
            </w:tcBorders>
          </w:tcPr>
          <w:p w:rsidR="00BD238E" w:rsidRPr="00B3507F" w:rsidRDefault="00BD238E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EC0AD8" w:rsidRPr="007655E1" w:rsidTr="00F27E70">
        <w:trPr>
          <w:trHeight w:val="6072"/>
        </w:trPr>
        <w:tc>
          <w:tcPr>
            <w:tcW w:w="10274" w:type="dxa"/>
            <w:tcBorders>
              <w:bottom w:val="single" w:sz="4" w:space="0" w:color="auto"/>
            </w:tcBorders>
          </w:tcPr>
          <w:p w:rsidR="00DF3268" w:rsidRPr="00B3507F" w:rsidRDefault="00DF3268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 w:rsidR="00BD238E"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1</w:t>
            </w:r>
            <w:r w:rsidR="00F27E70"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1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647EED" w:rsidRPr="00B3507F" w:rsidRDefault="00647EED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</w:p>
          <w:p w:rsidR="00D30761" w:rsidRPr="00B3507F" w:rsidRDefault="00D30761" w:rsidP="00F27E70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نعتبر المجموعة</w:t>
            </w:r>
            <w:r w:rsidR="00647EED"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="00460994" w:rsidRPr="00B3507F">
              <w:rPr>
                <w:rFonts w:cs="Arial"/>
                <w:b/>
                <w:bCs/>
                <w:position w:val="-32"/>
                <w:lang w:bidi="ar-MA"/>
              </w:rPr>
              <w:object w:dxaOrig="3620" w:dyaOrig="760">
                <v:shape id="_x0000_i1132" type="#_x0000_t75" style="width:181.6pt;height:38.15pt" o:ole="">
                  <v:imagedata r:id="rId205" o:title=""/>
                </v:shape>
                <o:OLEObject Type="Embed" ProgID="Equation.DSMT4" ShapeID="_x0000_i1132" DrawAspect="Content" ObjectID="_1518829651" r:id="rId206"/>
              </w:object>
            </w:r>
            <w:r w:rsidR="00647EED"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C97043" w:rsidRPr="00B3507F" w:rsidRDefault="00C97043" w:rsidP="00F27E70">
            <w:pPr>
              <w:pStyle w:val="Paragraphedeliste"/>
              <w:numPr>
                <w:ilvl w:val="0"/>
                <w:numId w:val="35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أن </w:t>
            </w:r>
            <w:r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680" w:dyaOrig="279">
                <v:shape id="_x0000_i1133" type="#_x0000_t75" style="width:33.85pt;height:13.95pt" o:ole="">
                  <v:imagedata r:id="rId207" o:title=""/>
                </v:shape>
                <o:OLEObject Type="Embed" ProgID="Equation.DSMT4" ShapeID="_x0000_i1133" DrawAspect="Content" ObjectID="_1518829652" r:id="rId208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C97043" w:rsidRPr="00B3507F" w:rsidRDefault="00C97043" w:rsidP="00F27E70">
            <w:pPr>
              <w:pStyle w:val="Paragraphedeliste"/>
              <w:numPr>
                <w:ilvl w:val="0"/>
                <w:numId w:val="35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أن </w:t>
            </w:r>
            <w:r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</w:t>
            </w:r>
            <w:r w:rsidR="00D934CB" w:rsidRPr="00B3507F">
              <w:rPr>
                <w:rFonts w:cs="Arial"/>
                <w:b/>
                <w:bCs/>
                <w:position w:val="-32"/>
                <w:lang w:bidi="ar-MA"/>
              </w:rPr>
              <w:object w:dxaOrig="3000" w:dyaOrig="760">
                <v:shape id="_x0000_i1134" type="#_x0000_t75" style="width:149.9pt;height:38.15pt" o:ole="">
                  <v:imagedata r:id="rId209" o:title=""/>
                </v:shape>
                <o:OLEObject Type="Embed" ProgID="Equation.DSMT4" ShapeID="_x0000_i1134" DrawAspect="Content" ObjectID="_1518829653" r:id="rId210"/>
              </w:object>
            </w:r>
            <w:r w:rsidR="00D934CB"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D934CB" w:rsidRPr="00B3507F" w:rsidRDefault="00D934CB" w:rsidP="00F27E70">
            <w:pPr>
              <w:pStyle w:val="Paragraphedeliste"/>
              <w:numPr>
                <w:ilvl w:val="0"/>
                <w:numId w:val="35"/>
              </w:numPr>
              <w:bidi/>
              <w:rPr>
                <w:rFonts w:cs="Arial"/>
                <w:b/>
                <w:bCs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أن</w:t>
            </w:r>
            <w:r w:rsidR="00361E35" w:rsidRPr="00B3507F">
              <w:rPr>
                <w:rFonts w:cs="Arial"/>
                <w:b/>
                <w:bCs/>
                <w:position w:val="-6"/>
                <w:lang w:bidi="ar-MA"/>
              </w:rPr>
              <w:object w:dxaOrig="260" w:dyaOrig="279">
                <v:shape id="_x0000_i1135" type="#_x0000_t75" style="width:12.9pt;height:13.95pt" o:ole="">
                  <v:imagedata r:id="rId211" o:title=""/>
                </v:shape>
                <o:OLEObject Type="Embed" ProgID="Equation.DSMT4" ShapeID="_x0000_i1135" DrawAspect="Content" ObjectID="_1518829654" r:id="rId212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جزء </w:t>
            </w:r>
            <w:r w:rsidR="00361E35" w:rsidRPr="00B3507F">
              <w:rPr>
                <w:rFonts w:cs="Arial" w:hint="cs"/>
                <w:b/>
                <w:bCs/>
                <w:rtl/>
                <w:lang w:bidi="ar-MA"/>
              </w:rPr>
              <w:t xml:space="preserve">مستقر من </w:t>
            </w:r>
            <w:r w:rsidR="004A7D25" w:rsidRPr="00B3507F">
              <w:rPr>
                <w:rFonts w:cs="Arial"/>
                <w:b/>
                <w:bCs/>
                <w:position w:val="-14"/>
                <w:lang w:bidi="ar-MA"/>
              </w:rPr>
              <w:object w:dxaOrig="1200" w:dyaOrig="400">
                <v:shape id="_x0000_i1136" type="#_x0000_t75" style="width:59.65pt;height:19.9pt" o:ole="">
                  <v:imagedata r:id="rId213" o:title=""/>
                </v:shape>
                <o:OLEObject Type="Embed" ProgID="Equation.DSMT4" ShapeID="_x0000_i1136" DrawAspect="Content" ObjectID="_1518829655" r:id="rId214"/>
              </w:object>
            </w:r>
            <w:r w:rsidR="00361E35"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361E35" w:rsidRPr="00B3507F" w:rsidRDefault="00361E35" w:rsidP="00F27E70">
            <w:pPr>
              <w:pStyle w:val="Paragraphedeliste"/>
              <w:numPr>
                <w:ilvl w:val="0"/>
                <w:numId w:val="35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هل</w:t>
            </w:r>
            <w:r w:rsidR="00F36F0D"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="00F36F0D" w:rsidRPr="00B3507F">
              <w:rPr>
                <w:rFonts w:cs="Arial"/>
                <w:b/>
                <w:bCs/>
                <w:position w:val="-6"/>
                <w:lang w:bidi="ar-MA"/>
              </w:rPr>
              <w:object w:dxaOrig="260" w:dyaOrig="279">
                <v:shape id="_x0000_i1137" type="#_x0000_t75" style="width:12.9pt;height:13.95pt" o:ole="">
                  <v:imagedata r:id="rId211" o:title=""/>
                </v:shape>
                <o:OLEObject Type="Embed" ProgID="Equation.DSMT4" ShapeID="_x0000_i1137" DrawAspect="Content" ObjectID="_1518829656" r:id="rId215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جزء مستقر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م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="004A7D25" w:rsidRPr="00B3507F">
              <w:rPr>
                <w:rFonts w:cs="Arial"/>
                <w:b/>
                <w:bCs/>
                <w:position w:val="-14"/>
                <w:lang w:bidi="ar-MA"/>
              </w:rPr>
              <w:object w:dxaOrig="1219" w:dyaOrig="400">
                <v:shape id="_x0000_i1138" type="#_x0000_t75" style="width:61.8pt;height:19.9pt" o:ole="">
                  <v:imagedata r:id="rId216" o:title=""/>
                </v:shape>
                <o:OLEObject Type="Embed" ProgID="Equation.DSMT4" ShapeID="_x0000_i1138" DrawAspect="Content" ObjectID="_1518829657" r:id="rId217"/>
              </w:object>
            </w:r>
          </w:p>
          <w:p w:rsidR="00361E35" w:rsidRPr="00B3507F" w:rsidRDefault="00361E35" w:rsidP="00F27E70">
            <w:pPr>
              <w:pStyle w:val="Paragraphedeliste"/>
              <w:numPr>
                <w:ilvl w:val="0"/>
                <w:numId w:val="35"/>
              </w:numPr>
              <w:bidi/>
              <w:rPr>
                <w:rFonts w:cs="Arial"/>
                <w:b/>
                <w:bCs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نضع </w:t>
            </w:r>
            <w:r w:rsidR="00EE5D0C"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gramEnd"/>
            <w:r w:rsidR="00EE5D0C" w:rsidRPr="00B3507F">
              <w:rPr>
                <w:rFonts w:ascii="Calibri" w:hAnsi="Calibri" w:cs="Calibri" w:hint="cs"/>
                <w:b/>
                <w:bCs/>
                <w:rtl/>
                <w:lang w:bidi="ar-MA"/>
              </w:rPr>
              <w:t xml:space="preserve">   </w:t>
            </w:r>
            <w:r w:rsidR="00EE5D0C" w:rsidRPr="00B3507F">
              <w:rPr>
                <w:rFonts w:ascii="Calibri" w:hAnsi="Calibri" w:cs="Calibri"/>
                <w:b/>
                <w:bCs/>
                <w:position w:val="-30"/>
                <w:lang w:bidi="ar-MA"/>
              </w:rPr>
              <w:object w:dxaOrig="2420" w:dyaOrig="720">
                <v:shape id="_x0000_i1139" type="#_x0000_t75" style="width:120.9pt;height:36.55pt" o:ole="">
                  <v:imagedata r:id="rId218" o:title=""/>
                </v:shape>
                <o:OLEObject Type="Embed" ProgID="Equation.DSMT4" ShapeID="_x0000_i1139" DrawAspect="Content" ObjectID="_1518829658" r:id="rId219"/>
              </w:object>
            </w:r>
            <w:r w:rsidR="00EE5D0C" w:rsidRPr="00B3507F">
              <w:rPr>
                <w:rFonts w:ascii="Calibri" w:hAnsi="Calibri" w:cs="Times New Roman"/>
                <w:b/>
                <w:bCs/>
                <w:rtl/>
                <w:lang w:bidi="ar-MA"/>
              </w:rPr>
              <w:t xml:space="preserve"> </w:t>
            </w:r>
          </w:p>
          <w:p w:rsidR="00EE5D0C" w:rsidRPr="00B3507F" w:rsidRDefault="00EE5D0C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أحسب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720" w:dyaOrig="360">
                <v:shape id="_x0000_i1140" type="#_x0000_t75" style="width:36.55pt;height:18.25pt" o:ole="">
                  <v:imagedata r:id="rId220" o:title=""/>
                </v:shape>
                <o:OLEObject Type="Embed" ProgID="Equation.DSMT4" ShapeID="_x0000_i1140" DrawAspect="Content" ObjectID="_1518829659" r:id="rId221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بدلالة 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00" w:dyaOrig="220">
                <v:shape id="_x0000_i1141" type="#_x0000_t75" style="width:10.2pt;height:10.2pt" o:ole="">
                  <v:imagedata r:id="rId222" o:title=""/>
                </v:shape>
                <o:OLEObject Type="Embed" ProgID="Equation.DSMT4" ShapeID="_x0000_i1141" DrawAspect="Content" ObjectID="_1518829660" r:id="rId223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EE5D0C" w:rsidRPr="00B3507F" w:rsidRDefault="00EE5D0C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حيث</w:t>
            </w:r>
            <w:r w:rsidR="00FF042A"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="00FF042A"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gramEnd"/>
            <w:r w:rsidR="00FF042A" w:rsidRPr="00B3507F">
              <w:rPr>
                <w:rFonts w:cs="Arial" w:hint="cs"/>
                <w:b/>
                <w:bCs/>
                <w:rtl/>
                <w:lang w:bidi="ar-MA"/>
              </w:rPr>
              <w:t xml:space="preserve"> 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="00FF042A" w:rsidRPr="00B3507F">
              <w:rPr>
                <w:rFonts w:cs="Arial"/>
                <w:b/>
                <w:bCs/>
                <w:position w:val="-28"/>
                <w:lang w:bidi="ar-MA"/>
              </w:rPr>
              <w:object w:dxaOrig="3300" w:dyaOrig="660">
                <v:shape id="_x0000_i1142" type="#_x0000_t75" style="width:164.95pt;height:32.8pt" o:ole="">
                  <v:imagedata r:id="rId224" o:title=""/>
                </v:shape>
                <o:OLEObject Type="Embed" ProgID="Equation.DSMT4" ShapeID="_x0000_i1142" DrawAspect="Content" ObjectID="_1518829661" r:id="rId225"/>
              </w:object>
            </w:r>
            <w:r w:rsidR="00FF042A"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F76908" w:rsidRPr="00B3507F" w:rsidRDefault="00F76908" w:rsidP="00F27E70">
            <w:pPr>
              <w:pStyle w:val="Paragraphedeliste"/>
              <w:numPr>
                <w:ilvl w:val="0"/>
                <w:numId w:val="35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نعتبر التطبيق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240" w:dyaOrig="320">
                <v:shape id="_x0000_i1143" type="#_x0000_t75" style="width:12.35pt;height:16.65pt" o:ole="">
                  <v:imagedata r:id="rId226" o:title=""/>
                </v:shape>
                <o:OLEObject Type="Embed" ProgID="Equation.DSMT4" ShapeID="_x0000_i1143" DrawAspect="Content" ObjectID="_1518829662" r:id="rId227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المعرف من</w:t>
            </w:r>
            <w:r w:rsidRPr="00B3507F">
              <w:rPr>
                <w:rFonts w:cs="Arial"/>
                <w:b/>
                <w:bCs/>
                <w:position w:val="-4"/>
                <w:lang w:bidi="ar-MA"/>
              </w:rPr>
              <w:object w:dxaOrig="260" w:dyaOrig="260">
                <v:shape id="_x0000_i1144" type="#_x0000_t75" style="width:12.9pt;height:12.9pt" o:ole="">
                  <v:imagedata r:id="rId228" o:title=""/>
                </v:shape>
                <o:OLEObject Type="Embed" ProgID="Equation.DSMT4" ShapeID="_x0000_i1144" DrawAspect="Content" ObjectID="_1518829663" r:id="rId229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نحو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60" w:dyaOrig="279">
                <v:shape id="_x0000_i1145" type="#_x0000_t75" style="width:12.9pt;height:13.95pt" o:ole="">
                  <v:imagedata r:id="rId230" o:title=""/>
                </v:shape>
                <o:OLEObject Type="Embed" ProgID="Equation.DSMT4" ShapeID="_x0000_i1145" DrawAspect="Content" ObjectID="_1518829664" r:id="rId231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بما يلي </w:t>
            </w:r>
            <w:r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</w:p>
          <w:p w:rsidR="00F76908" w:rsidRPr="00B3507F" w:rsidRDefault="00AE2F27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      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1340" w:dyaOrig="320">
                <v:shape id="_x0000_i1146" type="#_x0000_t75" style="width:66.65pt;height:16.65pt" o:ole="">
                  <v:imagedata r:id="rId232" o:title=""/>
                </v:shape>
                <o:OLEObject Type="Embed" ProgID="Equation.DSMT4" ShapeID="_x0000_i1146" DrawAspect="Content" ObjectID="_1518829665" r:id="rId233"/>
              </w:object>
            </w:r>
            <w:r w:rsidR="00F76908"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AE2F27" w:rsidRPr="00B3507F" w:rsidRDefault="00AE2F27" w:rsidP="00F27E70">
            <w:pPr>
              <w:pStyle w:val="Paragraphedeliste"/>
              <w:numPr>
                <w:ilvl w:val="0"/>
                <w:numId w:val="36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بين</w:t>
            </w:r>
            <w:r w:rsidR="00F36F0D" w:rsidRPr="00B3507F">
              <w:rPr>
                <w:rFonts w:cs="Arial" w:hint="cs"/>
                <w:b/>
                <w:bCs/>
                <w:rtl/>
                <w:lang w:bidi="ar-MA"/>
              </w:rPr>
              <w:t xml:space="preserve"> أن </w:t>
            </w:r>
            <w:r w:rsidR="00F36F0D" w:rsidRPr="00B3507F">
              <w:rPr>
                <w:rFonts w:cs="Arial"/>
                <w:b/>
                <w:bCs/>
                <w:position w:val="-10"/>
                <w:lang w:bidi="ar-MA"/>
              </w:rPr>
              <w:object w:dxaOrig="240" w:dyaOrig="320">
                <v:shape id="_x0000_i1147" type="#_x0000_t75" style="width:12.35pt;height:16.65pt" o:ole="">
                  <v:imagedata r:id="rId226" o:title=""/>
                </v:shape>
                <o:OLEObject Type="Embed" ProgID="Equation.DSMT4" ShapeID="_x0000_i1147" DrawAspect="Content" ObjectID="_1518829666" r:id="rId234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="0045098A" w:rsidRPr="00B3507F">
              <w:rPr>
                <w:rFonts w:cs="Arial" w:hint="cs"/>
                <w:b/>
                <w:bCs/>
                <w:rtl/>
                <w:lang w:bidi="ar-MA"/>
              </w:rPr>
              <w:t>ت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شاكل شمولي من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639" w:dyaOrig="320">
                <v:shape id="_x0000_i1148" type="#_x0000_t75" style="width:32.25pt;height:16.65pt" o:ole="">
                  <v:imagedata r:id="rId235" o:title=""/>
                </v:shape>
                <o:OLEObject Type="Embed" ProgID="Equation.DSMT4" ShapeID="_x0000_i1148" DrawAspect="Content" ObjectID="_1518829667" r:id="rId236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نحو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620" w:dyaOrig="320">
                <v:shape id="_x0000_i1149" type="#_x0000_t75" style="width:31.15pt;height:16.65pt" o:ole="">
                  <v:imagedata r:id="rId237" o:title=""/>
                </v:shape>
                <o:OLEObject Type="Embed" ProgID="Equation.DSMT4" ShapeID="_x0000_i1149" DrawAspect="Content" ObjectID="_1518829668" r:id="rId238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EC0AD8" w:rsidRPr="00B3507F" w:rsidRDefault="00AE2F27" w:rsidP="00F27E70">
            <w:pPr>
              <w:pStyle w:val="Paragraphedeliste"/>
              <w:numPr>
                <w:ilvl w:val="0"/>
                <w:numId w:val="36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ما هي بنية المجموعة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620" w:dyaOrig="320">
                <v:shape id="_x0000_i1150" type="#_x0000_t75" style="width:31.15pt;height:16.65pt" o:ole="">
                  <v:imagedata r:id="rId239" o:title=""/>
                </v:shape>
                <o:OLEObject Type="Embed" ProgID="Equation.DSMT4" ShapeID="_x0000_i1150" DrawAspect="Content" ObjectID="_1518829669" r:id="rId240"/>
              </w:object>
            </w:r>
          </w:p>
        </w:tc>
        <w:tc>
          <w:tcPr>
            <w:tcW w:w="690" w:type="dxa"/>
            <w:tcBorders>
              <w:bottom w:val="single" w:sz="4" w:space="0" w:color="auto"/>
            </w:tcBorders>
          </w:tcPr>
          <w:p w:rsidR="00EC0AD8" w:rsidRPr="00B3507F" w:rsidRDefault="00EC0AD8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F27E70" w:rsidRPr="007655E1" w:rsidTr="00F27E70">
        <w:trPr>
          <w:trHeight w:val="1718"/>
        </w:trPr>
        <w:tc>
          <w:tcPr>
            <w:tcW w:w="10274" w:type="dxa"/>
            <w:tcBorders>
              <w:top w:val="single" w:sz="4" w:space="0" w:color="auto"/>
            </w:tcBorders>
          </w:tcPr>
          <w:p w:rsidR="00F27E70" w:rsidRPr="00B3507F" w:rsidRDefault="00F27E70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12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F27E70" w:rsidRPr="00B3507F" w:rsidRDefault="00F27E70" w:rsidP="00F27E70">
            <w:pPr>
              <w:bidi/>
              <w:rPr>
                <w:rFonts w:cs="Arial"/>
                <w:b/>
                <w:bCs/>
                <w:lang w:bidi="ar-MA"/>
              </w:rPr>
            </w:pPr>
          </w:p>
          <w:p w:rsidR="00F27E70" w:rsidRPr="00B3507F" w:rsidRDefault="00F27E70" w:rsidP="00F27E70">
            <w:pPr>
              <w:pStyle w:val="Paragraphedeliste"/>
              <w:bidi/>
              <w:ind w:left="1080"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/>
                <w:b/>
                <w:bCs/>
                <w:position w:val="-14"/>
                <w:lang w:bidi="ar-MA"/>
              </w:rPr>
              <w:object w:dxaOrig="2820" w:dyaOrig="400">
                <v:shape id="_x0000_i1151" type="#_x0000_t75" style="width:141.3pt;height:19.9pt" o:ole="">
                  <v:imagedata r:id="rId241" o:title=""/>
                </v:shape>
                <o:OLEObject Type="Embed" ProgID="Equation.DSMT4" ShapeID="_x0000_i1151" DrawAspect="Content" ObjectID="_1518829670" r:id="rId242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F27E70" w:rsidRPr="00B3507F" w:rsidRDefault="00F27E70" w:rsidP="00F27E70">
            <w:pPr>
              <w:pStyle w:val="Paragraphedeliste"/>
              <w:numPr>
                <w:ilvl w:val="0"/>
                <w:numId w:val="37"/>
              </w:numPr>
              <w:bidi/>
              <w:rPr>
                <w:rFonts w:cs="Arial"/>
                <w:b/>
                <w:bCs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أن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60" w:dyaOrig="279">
                <v:shape id="_x0000_i1152" type="#_x0000_t75" style="width:12.9pt;height:13.95pt" o:ole="">
                  <v:imagedata r:id="rId243" o:title=""/>
                </v:shape>
                <o:OLEObject Type="Embed" ProgID="Equation.DSMT4" ShapeID="_x0000_i1152" DrawAspect="Content" ObjectID="_1518829671" r:id="rId244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جزء مستقر في </w:t>
            </w:r>
            <w:r w:rsidRPr="00B3507F">
              <w:rPr>
                <w:rFonts w:cs="Arial"/>
                <w:b/>
                <w:bCs/>
                <w:position w:val="-12"/>
                <w:lang w:bidi="ar-MA"/>
              </w:rPr>
              <w:object w:dxaOrig="1120" w:dyaOrig="360">
                <v:shape id="_x0000_i1153" type="#_x0000_t75" style="width:55.35pt;height:18.25pt" o:ole="">
                  <v:imagedata r:id="rId245" o:title=""/>
                </v:shape>
                <o:OLEObject Type="Embed" ProgID="Equation.DSMT4" ShapeID="_x0000_i1153" DrawAspect="Content" ObjectID="_1518829672" r:id="rId246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F27E70" w:rsidRPr="00B3507F" w:rsidRDefault="00F27E70" w:rsidP="00F27E70">
            <w:pPr>
              <w:pStyle w:val="Paragraphedeliste"/>
              <w:numPr>
                <w:ilvl w:val="0"/>
                <w:numId w:val="37"/>
              </w:numPr>
              <w:bidi/>
              <w:rPr>
                <w:rFonts w:cs="Arial"/>
                <w:b/>
                <w:bCs/>
                <w:u w:val="single"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أثبت أن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620" w:dyaOrig="320">
                <v:shape id="_x0000_i1154" type="#_x0000_t75" style="width:31.15pt;height:16.65pt" o:ole="">
                  <v:imagedata r:id="rId247" o:title=""/>
                </v:shape>
                <o:OLEObject Type="Embed" ProgID="Equation.DSMT4" ShapeID="_x0000_i1154" DrawAspect="Content" ObjectID="_1518829673" r:id="rId248"/>
              </w:object>
            </w:r>
            <w:proofErr w:type="gramStart"/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زمرة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</w:p>
        </w:tc>
        <w:tc>
          <w:tcPr>
            <w:tcW w:w="690" w:type="dxa"/>
            <w:tcBorders>
              <w:top w:val="single" w:sz="4" w:space="0" w:color="auto"/>
            </w:tcBorders>
          </w:tcPr>
          <w:p w:rsidR="00F27E70" w:rsidRPr="00B3507F" w:rsidRDefault="00F27E70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EC0AD8" w:rsidRPr="007655E1" w:rsidTr="00F27E70">
        <w:tc>
          <w:tcPr>
            <w:tcW w:w="10274" w:type="dxa"/>
          </w:tcPr>
          <w:p w:rsidR="001C711D" w:rsidRPr="00B3507F" w:rsidRDefault="001C711D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1</w:t>
            </w:r>
            <w:r w:rsidR="00F27E70"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3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0E252A" w:rsidRPr="00B3507F" w:rsidRDefault="000E252A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</w:p>
          <w:p w:rsidR="00EC0AD8" w:rsidRPr="00B3507F" w:rsidRDefault="00E307F0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     </w:t>
            </w:r>
            <w:r w:rsidRPr="00B3507F">
              <w:rPr>
                <w:rFonts w:cs="Arial"/>
                <w:b/>
                <w:bCs/>
                <w:position w:val="-64"/>
                <w:lang w:val="en-US" w:bidi="ar-MA"/>
              </w:rPr>
              <w:object w:dxaOrig="2420" w:dyaOrig="1400">
                <v:shape id="_x0000_i1155" type="#_x0000_t75" style="width:120.9pt;height:69.3pt" o:ole="">
                  <v:imagedata r:id="rId249" o:title=""/>
                </v:shape>
                <o:OLEObject Type="Embed" ProgID="Equation.DSMT4" ShapeID="_x0000_i1155" DrawAspect="Content" ObjectID="_1518829674" r:id="rId25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</w:t>
            </w:r>
            <w:r w:rsidRPr="00B3507F">
              <w:rPr>
                <w:rFonts w:cs="Arial"/>
                <w:b/>
                <w:bCs/>
                <w:position w:val="-16"/>
                <w:lang w:val="en-US" w:bidi="ar-MA"/>
              </w:rPr>
              <w:object w:dxaOrig="1480" w:dyaOrig="440">
                <v:shape id="_x0000_i1156" type="#_x0000_t75" style="width:74.7pt;height:22.55pt" o:ole="">
                  <v:imagedata r:id="rId251" o:title=""/>
                </v:shape>
                <o:OLEObject Type="Embed" ProgID="Equation.DSMT4" ShapeID="_x0000_i1156" DrawAspect="Content" ObjectID="_1518829675" r:id="rId252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E307F0" w:rsidRPr="00B3507F" w:rsidRDefault="00E307F0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عتبر المجموعة المعرفة بما يلي </w:t>
            </w:r>
            <w:r w:rsidR="00B17341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E307F0" w:rsidRPr="00B3507F" w:rsidRDefault="00E307F0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</w:t>
            </w:r>
            <w:r w:rsidRPr="00B3507F">
              <w:rPr>
                <w:rFonts w:cs="Arial"/>
                <w:b/>
                <w:bCs/>
                <w:position w:val="-16"/>
                <w:lang w:val="en-US" w:bidi="ar-MA"/>
              </w:rPr>
              <w:object w:dxaOrig="2560" w:dyaOrig="440">
                <v:shape id="_x0000_i1157" type="#_x0000_t75" style="width:127.35pt;height:22.55pt" o:ole="">
                  <v:imagedata r:id="rId253" o:title=""/>
                </v:shape>
                <o:OLEObject Type="Embed" ProgID="Equation.DSMT4" ShapeID="_x0000_i1157" DrawAspect="Content" ObjectID="_1518829676" r:id="rId254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</w:p>
          <w:p w:rsidR="00E307F0" w:rsidRPr="00B3507F" w:rsidRDefault="00E307F0" w:rsidP="00F27E70">
            <w:pPr>
              <w:pStyle w:val="Paragraphedeliste"/>
              <w:numPr>
                <w:ilvl w:val="0"/>
                <w:numId w:val="38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</w:t>
            </w:r>
            <w:r w:rsidR="00347A5A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58" type="#_x0000_t75" style="width:12.35pt;height:12.9pt" o:ole="">
                  <v:imagedata r:id="rId255" o:title=""/>
                </v:shape>
                <o:OLEObject Type="Embed" ProgID="Equation.DSMT4" ShapeID="_x0000_i1158" DrawAspect="Content" ObjectID="_1518829677" r:id="rId256"/>
              </w:object>
            </w:r>
            <w:r w:rsidR="00347A5A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زمرة جزئية ل </w:t>
            </w:r>
            <w:r w:rsidR="004A7D25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219" w:dyaOrig="400">
                <v:shape id="_x0000_i1159" type="#_x0000_t75" style="width:61.8pt;height:19.9pt" o:ole="">
                  <v:imagedata r:id="rId257" o:title=""/>
                </v:shape>
                <o:OLEObject Type="Embed" ProgID="Equation.DSMT4" ShapeID="_x0000_i1159" DrawAspect="Content" ObjectID="_1518829678" r:id="rId258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ED7523" w:rsidRPr="00B3507F" w:rsidRDefault="00ED7523" w:rsidP="00F27E70">
            <w:pPr>
              <w:pStyle w:val="Paragraphedeliste"/>
              <w:numPr>
                <w:ilvl w:val="0"/>
                <w:numId w:val="38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lastRenderedPageBreak/>
              <w:t>تحقق أن</w:t>
            </w:r>
            <w:r w:rsidR="00347A5A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60" type="#_x0000_t75" style="width:12.35pt;height:12.9pt" o:ole="">
                  <v:imagedata r:id="rId255" o:title=""/>
                </v:shape>
                <o:OLEObject Type="Embed" ProgID="Equation.DSMT4" ShapeID="_x0000_i1160" DrawAspect="Content" ObjectID="_1518829679" r:id="rId25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جزء مستقر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في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4A7D25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219" w:dyaOrig="400">
                <v:shape id="_x0000_i1161" type="#_x0000_t75" style="width:60.7pt;height:19.9pt" o:ole="">
                  <v:imagedata r:id="rId260" o:title=""/>
                </v:shape>
                <o:OLEObject Type="Embed" ProgID="Equation.DSMT4" ShapeID="_x0000_i1161" DrawAspect="Content" ObjectID="_1518829680" r:id="rId261"/>
              </w:object>
            </w:r>
          </w:p>
          <w:p w:rsidR="00ED7523" w:rsidRPr="00B3507F" w:rsidRDefault="00ED7523" w:rsidP="00F27E70">
            <w:pPr>
              <w:pStyle w:val="Paragraphedeliste"/>
              <w:numPr>
                <w:ilvl w:val="0"/>
                <w:numId w:val="38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 بين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162" type="#_x0000_t75" style="width:42.45pt;height:19.9pt" o:ole="">
                  <v:imagedata r:id="rId262" o:title=""/>
                </v:shape>
                <o:OLEObject Type="Embed" ProgID="Equation.DSMT4" ShapeID="_x0000_i1162" DrawAspect="Content" ObjectID="_1518829681" r:id="rId263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لقة واحدية </w:t>
            </w:r>
          </w:p>
          <w:p w:rsidR="00ED7523" w:rsidRPr="00B3507F" w:rsidRDefault="00ED7523" w:rsidP="00F27E70">
            <w:pPr>
              <w:pStyle w:val="Paragraphedeliste"/>
              <w:numPr>
                <w:ilvl w:val="0"/>
                <w:numId w:val="36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هل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163" type="#_x0000_t75" style="width:42.45pt;height:19.9pt" o:ole="">
                  <v:imagedata r:id="rId262" o:title=""/>
                </v:shape>
                <o:OLEObject Type="Embed" ProgID="Equation.DSMT4" ShapeID="_x0000_i1163" DrawAspect="Content" ObjectID="_1518829682" r:id="rId264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حلقة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بادلية </w:t>
            </w:r>
            <w:r w:rsidRPr="00B3507F">
              <w:rPr>
                <w:rFonts w:cs="Arial"/>
                <w:b/>
                <w:bCs/>
                <w:lang w:bidi="ar-MA"/>
              </w:rPr>
              <w:t>?</w:t>
            </w:r>
          </w:p>
          <w:p w:rsidR="00ED7523" w:rsidRPr="00B3507F" w:rsidRDefault="0070774C" w:rsidP="00F27E70">
            <w:pPr>
              <w:pStyle w:val="Paragraphedeliste"/>
              <w:numPr>
                <w:ilvl w:val="0"/>
                <w:numId w:val="38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- </w:t>
            </w:r>
            <w:r w:rsidR="004A7D25" w:rsidRPr="00B3507F">
              <w:rPr>
                <w:rFonts w:cs="Arial" w:hint="cs"/>
                <w:b/>
                <w:bCs/>
                <w:rtl/>
                <w:lang w:val="en-US" w:bidi="ar-MA"/>
              </w:rPr>
              <w:t>حل في</w:t>
            </w:r>
            <w:r w:rsidR="00347A5A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64" type="#_x0000_t75" style="width:12.35pt;height:12.9pt" o:ole="">
                  <v:imagedata r:id="rId255" o:title=""/>
                </v:shape>
                <o:OLEObject Type="Embed" ProgID="Equation.DSMT4" ShapeID="_x0000_i1164" DrawAspect="Content" ObjectID="_1518829683" r:id="rId265"/>
              </w:object>
            </w:r>
            <w:r w:rsidR="004A7D25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معادلة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lang w:bidi="ar-MA"/>
              </w:rPr>
              <w:t>: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24"/>
                <w:lang w:bidi="ar-MA"/>
              </w:rPr>
              <w:object w:dxaOrig="2720" w:dyaOrig="620">
                <v:shape id="_x0000_i1165" type="#_x0000_t75" style="width:135.95pt;height:31.15pt" o:ole="">
                  <v:imagedata r:id="rId266" o:title=""/>
                </v:shape>
                <o:OLEObject Type="Embed" ProgID="Equation.DSMT4" ShapeID="_x0000_i1165" DrawAspect="Content" ObjectID="_1518829684" r:id="rId267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70774C" w:rsidRPr="00B3507F" w:rsidRDefault="0070774C" w:rsidP="00F27E70">
            <w:pPr>
              <w:pStyle w:val="Paragraphedeliste"/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ب- هل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840" w:dyaOrig="320">
                <v:shape id="_x0000_i1166" type="#_x0000_t75" style="width:41.9pt;height:16.65pt" o:ole="">
                  <v:imagedata r:id="rId268" o:title=""/>
                </v:shape>
                <o:OLEObject Type="Embed" ProgID="Equation.DSMT4" ShapeID="_x0000_i1166" DrawAspect="Content" ObjectID="_1518829685" r:id="rId269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>جسم </w:t>
            </w:r>
            <w:r w:rsidRPr="00B3507F">
              <w:rPr>
                <w:rFonts w:cs="Arial"/>
                <w:b/>
                <w:bCs/>
                <w:lang w:bidi="ar-MA"/>
              </w:rPr>
              <w:t>?</w:t>
            </w:r>
          </w:p>
        </w:tc>
        <w:tc>
          <w:tcPr>
            <w:tcW w:w="690" w:type="dxa"/>
          </w:tcPr>
          <w:p w:rsidR="00EC0AD8" w:rsidRPr="00B3507F" w:rsidRDefault="00EC0AD8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EC0AD8" w:rsidRPr="007655E1" w:rsidTr="00F27E70">
        <w:tc>
          <w:tcPr>
            <w:tcW w:w="10274" w:type="dxa"/>
          </w:tcPr>
          <w:p w:rsidR="002F33D8" w:rsidRPr="00B3507F" w:rsidRDefault="002F33D8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lastRenderedPageBreak/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 w:rsidR="00F27E70"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4</w:t>
            </w:r>
            <w:r w:rsidRPr="00B3507F">
              <w:rPr>
                <w:rFonts w:cs="Arial"/>
                <w:b/>
                <w:bCs/>
                <w:u w:val="single"/>
                <w:lang w:val="en-US" w:bidi="ar-MA"/>
              </w:rPr>
              <w:t>1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EC0AD8" w:rsidRPr="00B3507F" w:rsidRDefault="00EC0AD8" w:rsidP="00F27E70">
            <w:pPr>
              <w:bidi/>
              <w:rPr>
                <w:rFonts w:cs="Arial"/>
                <w:b/>
                <w:bCs/>
                <w:lang w:val="en-US" w:bidi="ar-MA"/>
              </w:rPr>
            </w:pPr>
          </w:p>
          <w:p w:rsidR="00A85534" w:rsidRPr="00B3507F" w:rsidRDefault="00A85534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عتبر المجموعة </w:t>
            </w:r>
            <w:r w:rsidR="004239CE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</w:t>
            </w:r>
            <w:r w:rsidRPr="00B3507F">
              <w:rPr>
                <w:rFonts w:cs="Arial"/>
                <w:b/>
                <w:bCs/>
                <w:position w:val="-52"/>
                <w:lang w:val="en-US" w:bidi="ar-MA"/>
              </w:rPr>
              <w:object w:dxaOrig="3040" w:dyaOrig="1160">
                <v:shape id="_x0000_i1167" type="#_x0000_t75" style="width:152.05pt;height:58.05pt" o:ole="">
                  <v:imagedata r:id="rId270" o:title=""/>
                </v:shape>
                <o:OLEObject Type="Embed" ProgID="Equation.DSMT4" ShapeID="_x0000_i1167" DrawAspect="Content" ObjectID="_1518829686" r:id="rId271"/>
              </w:object>
            </w:r>
            <w:r w:rsidRPr="00B3507F">
              <w:rPr>
                <w:rFonts w:cs="Arial"/>
                <w:b/>
                <w:bCs/>
                <w:lang w:val="en-US" w:bidi="ar-MA"/>
              </w:rPr>
              <w:t xml:space="preserve"> </w:t>
            </w:r>
          </w:p>
          <w:p w:rsidR="000E252A" w:rsidRPr="00B3507F" w:rsidRDefault="000E252A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</w:p>
          <w:p w:rsidR="00A85534" w:rsidRPr="00B3507F" w:rsidRDefault="00A85534" w:rsidP="00F27E70">
            <w:pPr>
              <w:pStyle w:val="Paragraphedeliste"/>
              <w:numPr>
                <w:ilvl w:val="0"/>
                <w:numId w:val="39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</w:t>
            </w:r>
            <w:r w:rsidR="00856D05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168" type="#_x0000_t75" style="width:12.9pt;height:12.9pt" o:ole="">
                  <v:imagedata r:id="rId272" o:title=""/>
                </v:shape>
                <o:OLEObject Type="Embed" ProgID="Equation.DSMT4" ShapeID="_x0000_i1168" DrawAspect="Content" ObjectID="_1518829687" r:id="rId273"/>
              </w:object>
            </w:r>
            <w:r w:rsidR="000B187F" w:rsidRPr="00B3507F">
              <w:rPr>
                <w:rFonts w:cs="Arial"/>
                <w:b/>
                <w:bCs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زمرة جزئية ل </w:t>
            </w:r>
            <w:r w:rsidR="004138A0"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1120" w:dyaOrig="360">
                <v:shape id="_x0000_i1169" type="#_x0000_t75" style="width:55.35pt;height:18.25pt" o:ole="">
                  <v:imagedata r:id="rId274" o:title=""/>
                </v:shape>
                <o:OLEObject Type="Embed" ProgID="Equation.DSMT4" ShapeID="_x0000_i1169" DrawAspect="Content" ObjectID="_1518829688" r:id="rId275"/>
              </w:object>
            </w:r>
            <w:r w:rsidR="004138A0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4138A0" w:rsidRPr="00B3507F" w:rsidRDefault="004138A0" w:rsidP="00F27E70">
            <w:pPr>
              <w:pStyle w:val="Paragraphedeliste"/>
              <w:numPr>
                <w:ilvl w:val="0"/>
                <w:numId w:val="39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ثبت أن</w:t>
            </w:r>
            <w:r w:rsidR="00856D05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170" type="#_x0000_t75" style="width:12.9pt;height:12.9pt" o:ole="">
                  <v:imagedata r:id="rId272" o:title=""/>
                </v:shape>
                <o:OLEObject Type="Embed" ProgID="Equation.DSMT4" ShapeID="_x0000_i1170" DrawAspect="Content" ObjectID="_1518829689" r:id="rId276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جزء مستقر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في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856D05"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1100" w:dyaOrig="360">
                <v:shape id="_x0000_i1171" type="#_x0000_t75" style="width:54.8pt;height:18.25pt" o:ole="">
                  <v:imagedata r:id="rId277" o:title=""/>
                </v:shape>
                <o:OLEObject Type="Embed" ProgID="Equation.DSMT4" ShapeID="_x0000_i1171" DrawAspect="Content" ObjectID="_1518829690" r:id="rId278"/>
              </w:object>
            </w:r>
            <w:r w:rsidR="000B187F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4239CE" w:rsidRPr="00B3507F" w:rsidRDefault="000B187F" w:rsidP="00F27E70">
            <w:pPr>
              <w:pStyle w:val="Paragraphedeliste"/>
              <w:numPr>
                <w:ilvl w:val="0"/>
                <w:numId w:val="39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172" type="#_x0000_t75" style="width:42.45pt;height:19.9pt" o:ole="">
                  <v:imagedata r:id="rId279" o:title=""/>
                </v:shape>
                <o:OLEObject Type="Embed" ProgID="Equation.DSMT4" ShapeID="_x0000_i1172" DrawAspect="Content" ObjectID="_1518829691" r:id="rId28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حلقة</w:t>
            </w:r>
          </w:p>
          <w:p w:rsidR="000B187F" w:rsidRPr="00B3507F" w:rsidRDefault="000B187F" w:rsidP="00F27E70">
            <w:pPr>
              <w:pStyle w:val="Paragraphedeliste"/>
              <w:numPr>
                <w:ilvl w:val="0"/>
                <w:numId w:val="39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- هل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173" type="#_x0000_t75" style="width:42.45pt;height:19.9pt" o:ole="">
                  <v:imagedata r:id="rId279" o:title=""/>
                </v:shape>
                <o:OLEObject Type="Embed" ProgID="Equation.DSMT4" ShapeID="_x0000_i1173" DrawAspect="Content" ObjectID="_1518829692" r:id="rId281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الحلقة كاملة</w:t>
            </w:r>
            <w:r w:rsidR="00460260" w:rsidRPr="00B3507F">
              <w:rPr>
                <w:rFonts w:cs="Arial" w:hint="cs"/>
                <w:b/>
                <w:bCs/>
                <w:rtl/>
                <w:lang w:val="en-US" w:bidi="ar-MA"/>
              </w:rPr>
              <w:t> </w:t>
            </w:r>
            <w:r w:rsidR="00460260" w:rsidRPr="00B3507F">
              <w:rPr>
                <w:rFonts w:cs="Arial"/>
                <w:b/>
                <w:bCs/>
                <w:lang w:bidi="ar-MA"/>
              </w:rPr>
              <w:t>?</w:t>
            </w:r>
          </w:p>
          <w:p w:rsidR="009F5424" w:rsidRPr="00B3507F" w:rsidRDefault="00460260" w:rsidP="00F27E70">
            <w:pPr>
              <w:pStyle w:val="Paragraphedeliste"/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-  هل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174" type="#_x0000_t75" style="width:42.45pt;height:19.9pt" o:ole="">
                  <v:imagedata r:id="rId279" o:title=""/>
                </v:shape>
                <o:OLEObject Type="Embed" ProgID="Equation.DSMT4" ShapeID="_x0000_i1174" DrawAspect="Content" ObjectID="_1518829693" r:id="rId28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جسم </w:t>
            </w:r>
            <w:r w:rsidRPr="00B3507F">
              <w:rPr>
                <w:rFonts w:cs="Arial"/>
                <w:b/>
                <w:bCs/>
                <w:lang w:bidi="ar-MA"/>
              </w:rPr>
              <w:t>?</w:t>
            </w:r>
          </w:p>
        </w:tc>
        <w:tc>
          <w:tcPr>
            <w:tcW w:w="690" w:type="dxa"/>
          </w:tcPr>
          <w:p w:rsidR="00EC0AD8" w:rsidRPr="00B3507F" w:rsidRDefault="00EC0AD8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EC0AD8" w:rsidRPr="007655E1" w:rsidTr="00F27E70">
        <w:tc>
          <w:tcPr>
            <w:tcW w:w="10274" w:type="dxa"/>
          </w:tcPr>
          <w:p w:rsidR="00F27E70" w:rsidRPr="00B3507F" w:rsidRDefault="00F27E70" w:rsidP="00F27E70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5</w:t>
            </w:r>
            <w:r w:rsidRPr="00B3507F">
              <w:rPr>
                <w:rFonts w:cs="Arial"/>
                <w:b/>
                <w:bCs/>
                <w:u w:val="single"/>
                <w:lang w:val="en-US" w:bidi="ar-MA"/>
              </w:rPr>
              <w:t>1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F27E70" w:rsidRPr="00B3507F" w:rsidRDefault="00F27E70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</w:p>
          <w:p w:rsidR="00EC0AD8" w:rsidRPr="00B3507F" w:rsidRDefault="00AE2A44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نعتبر</w:t>
            </w:r>
            <w:r w:rsidR="0066077E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في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740" w:dyaOrig="360">
                <v:shape id="_x0000_i1176" type="#_x0000_t75" style="width:37.05pt;height:18.25pt" o:ole="">
                  <v:imagedata r:id="rId283" o:title=""/>
                </v:shape>
                <o:OLEObject Type="Embed" ProgID="Equation.DSMT4" ShapeID="_x0000_i1176" DrawAspect="Content" ObjectID="_1518829694" r:id="rId284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لمجموعة </w:t>
            </w:r>
            <w:r w:rsidR="000F3C68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3519" w:dyaOrig="400">
                <v:shape id="_x0000_i1177" type="#_x0000_t75" style="width:176.25pt;height:19.9pt" o:ole="">
                  <v:imagedata r:id="rId285" o:title=""/>
                </v:shape>
                <o:OLEObject Type="Embed" ProgID="Equation.DSMT4" ShapeID="_x0000_i1177" DrawAspect="Content" ObjectID="_1518829695" r:id="rId286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66077E" w:rsidRPr="00B3507F" w:rsidRDefault="0066077E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ضع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</w:t>
            </w:r>
            <w:r w:rsidRPr="00B3507F">
              <w:rPr>
                <w:rFonts w:cs="Arial"/>
                <w:b/>
                <w:bCs/>
                <w:position w:val="-50"/>
                <w:lang w:val="en-US" w:bidi="ar-MA"/>
              </w:rPr>
              <w:object w:dxaOrig="2299" w:dyaOrig="1120">
                <v:shape id="_x0000_i1178" type="#_x0000_t75" style="width:115.5pt;height:55.35pt" o:ole="">
                  <v:imagedata r:id="rId287" o:title=""/>
                </v:shape>
                <o:OLEObject Type="Embed" ProgID="Equation.DSMT4" ShapeID="_x0000_i1178" DrawAspect="Content" ObjectID="_1518829696" r:id="rId288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66077E" w:rsidRPr="00B3507F" w:rsidRDefault="0066077E" w:rsidP="00F27E70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</w:t>
            </w:r>
            <w:r w:rsidRPr="00B3507F">
              <w:rPr>
                <w:rFonts w:cs="Arial"/>
                <w:b/>
                <w:bCs/>
                <w:position w:val="-50"/>
                <w:lang w:val="en-US" w:bidi="ar-MA"/>
              </w:rPr>
              <w:object w:dxaOrig="2880" w:dyaOrig="1120">
                <v:shape id="_x0000_i1179" type="#_x0000_t75" style="width:2in;height:55.35pt" o:ole="">
                  <v:imagedata r:id="rId289" o:title=""/>
                </v:shape>
                <o:OLEObject Type="Embed" ProgID="Equation.DSMT4" ShapeID="_x0000_i1179" DrawAspect="Content" ObjectID="_1518829697" r:id="rId29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66077E" w:rsidRPr="00B3507F" w:rsidRDefault="0066077E" w:rsidP="00F27E70">
            <w:pPr>
              <w:pStyle w:val="Paragraphedeliste"/>
              <w:numPr>
                <w:ilvl w:val="0"/>
                <w:numId w:val="40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60" w:dyaOrig="400">
                <v:shape id="_x0000_i1180" type="#_x0000_t75" style="width:32.8pt;height:19.9pt" o:ole="">
                  <v:imagedata r:id="rId291" o:title=""/>
                </v:shape>
                <o:OLEObject Type="Embed" ProgID="Equation.DSMT4" ShapeID="_x0000_i1180" DrawAspect="Content" ObjectID="_1518829698" r:id="rId29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زمرة </w:t>
            </w:r>
          </w:p>
          <w:p w:rsidR="0066077E" w:rsidRPr="00B3507F" w:rsidRDefault="0066077E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-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</w:t>
            </w:r>
            <w:r w:rsidR="000E0120"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81" type="#_x0000_t75" style="width:12.35pt;height:12.9pt" o:ole="">
                  <v:imagedata r:id="rId293" o:title=""/>
                </v:shape>
                <o:OLEObject Type="Embed" ProgID="Equation.DSMT4" ShapeID="_x0000_i1181" DrawAspect="Content" ObjectID="_1518829699" r:id="rId294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جزء مستقر من </w:t>
            </w:r>
            <w:r w:rsidR="000E0120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940" w:dyaOrig="400">
                <v:shape id="_x0000_i1182" type="#_x0000_t75" style="width:46.75pt;height:19.9pt" o:ole="">
                  <v:imagedata r:id="rId295" o:title=""/>
                </v:shape>
                <o:OLEObject Type="Embed" ProgID="Equation.DSMT4" ShapeID="_x0000_i1182" DrawAspect="Content" ObjectID="_1518829700" r:id="rId296"/>
              </w:object>
            </w:r>
          </w:p>
          <w:p w:rsidR="000E0120" w:rsidRPr="00B3507F" w:rsidRDefault="000E0120" w:rsidP="00F27E70">
            <w:pPr>
              <w:pStyle w:val="Paragraphedeliste"/>
              <w:numPr>
                <w:ilvl w:val="0"/>
                <w:numId w:val="36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 أن</w:t>
            </w:r>
            <w:r w:rsidR="00F045D6"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183" type="#_x0000_t75" style="width:42.45pt;height:19.9pt" o:ole="">
                  <v:imagedata r:id="rId297" o:title=""/>
                </v:shape>
                <o:OLEObject Type="Embed" ProgID="Equation.DSMT4" ShapeID="_x0000_i1183" DrawAspect="Content" ObjectID="_1518829701" r:id="rId298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لقة واحدية تبادلية</w:t>
            </w:r>
          </w:p>
          <w:p w:rsidR="000E0120" w:rsidRPr="00B3507F" w:rsidRDefault="000E0120" w:rsidP="00F27E70">
            <w:pPr>
              <w:pStyle w:val="Paragraphedeliste"/>
              <w:numPr>
                <w:ilvl w:val="0"/>
                <w:numId w:val="36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هل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184" type="#_x0000_t75" style="width:42.45pt;height:19.9pt" o:ole="">
                  <v:imagedata r:id="rId297" o:title=""/>
                </v:shape>
                <o:OLEObject Type="Embed" ProgID="Equation.DSMT4" ShapeID="_x0000_i1184" DrawAspect="Content" ObjectID="_1518829702" r:id="rId29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حلقة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كاملة </w:t>
            </w:r>
          </w:p>
          <w:p w:rsidR="00866ED3" w:rsidRPr="00B3507F" w:rsidRDefault="00866ED3" w:rsidP="00F27E70">
            <w:pPr>
              <w:pStyle w:val="Paragraphedeliste"/>
              <w:numPr>
                <w:ilvl w:val="0"/>
                <w:numId w:val="40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- 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ن </w:t>
            </w:r>
            <w:r w:rsidR="00E30301"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gramEnd"/>
            <w:r w:rsidR="00E30301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لعنصر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060" w:dyaOrig="400">
                <v:shape id="_x0000_i1185" type="#_x0000_t75" style="width:52.65pt;height:19.9pt" o:ole="">
                  <v:imagedata r:id="rId300" o:title=""/>
                </v:shape>
                <o:OLEObject Type="Embed" ProgID="Equation.DSMT4" ShapeID="_x0000_i1185" DrawAspect="Content" ObjectID="_1518829703" r:id="rId301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يقبل مقلوبا في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1080" w:dyaOrig="279">
                <v:shape id="_x0000_i1186" type="#_x0000_t75" style="width:54.8pt;height:13.95pt" o:ole="">
                  <v:imagedata r:id="rId302" o:title=""/>
                </v:shape>
                <o:OLEObject Type="Embed" ProgID="Equation.DSMT4" ShapeID="_x0000_i1186" DrawAspect="Content" ObjectID="_1518829704" r:id="rId303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و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560" w:dyaOrig="279">
                <v:shape id="_x0000_i1187" type="#_x0000_t75" style="width:27.95pt;height:13.95pt" o:ole="">
                  <v:imagedata r:id="rId304" o:title=""/>
                </v:shape>
                <o:OLEObject Type="Embed" ProgID="Equation.DSMT4" ShapeID="_x0000_i1187" DrawAspect="Content" ObjectID="_1518829705" r:id="rId305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و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AC1640"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700" w:dyaOrig="279">
                <v:shape id="_x0000_i1188" type="#_x0000_t75" style="width:34.95pt;height:13.95pt" o:ole="">
                  <v:imagedata r:id="rId306" o:title=""/>
                </v:shape>
                <o:OLEObject Type="Embed" ProgID="Equation.DSMT4" ShapeID="_x0000_i1188" DrawAspect="Content" ObjectID="_1518829706" r:id="rId307"/>
              </w:object>
            </w:r>
            <w:r w:rsidR="00AC1640"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AC1640" w:rsidRPr="00B3507F" w:rsidRDefault="00AC1640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- استنتج قواسم الصفر في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89" type="#_x0000_t75" style="width:12.35pt;height:12.9pt" o:ole="">
                  <v:imagedata r:id="rId308" o:title=""/>
                </v:shape>
                <o:OLEObject Type="Embed" ProgID="Equation.DSMT4" ShapeID="_x0000_i1189" DrawAspect="Content" ObjectID="_1518829707" r:id="rId309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AC1640" w:rsidRPr="00B3507F" w:rsidRDefault="00AC1640" w:rsidP="00F27E70">
            <w:pPr>
              <w:pStyle w:val="Paragraphedeliste"/>
              <w:numPr>
                <w:ilvl w:val="0"/>
                <w:numId w:val="40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لتكن     </w:t>
            </w:r>
            <w:r w:rsidRPr="00B3507F">
              <w:rPr>
                <w:rFonts w:cs="Arial"/>
                <w:b/>
                <w:bCs/>
                <w:position w:val="-50"/>
                <w:lang w:val="en-US" w:bidi="ar-MA"/>
              </w:rPr>
              <w:object w:dxaOrig="1520" w:dyaOrig="1120">
                <v:shape id="_x0000_i1190" type="#_x0000_t75" style="width:75.2pt;height:55.35pt" o:ole="">
                  <v:imagedata r:id="rId310" o:title=""/>
                </v:shape>
                <o:OLEObject Type="Embed" ProgID="Equation.DSMT4" ShapeID="_x0000_i1190" DrawAspect="Content" ObjectID="_1518829708" r:id="rId311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4E0722" w:rsidRPr="00B3507F" w:rsidRDefault="00AC1640" w:rsidP="00F27E70">
            <w:pPr>
              <w:pStyle w:val="Paragraphedeliste"/>
              <w:numPr>
                <w:ilvl w:val="0"/>
                <w:numId w:val="41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المصفوفة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91" type="#_x0000_t75" style="width:12.35pt;height:12.9pt" o:ole="">
                  <v:imagedata r:id="rId312" o:title=""/>
                </v:shape>
                <o:OLEObject Type="Embed" ProgID="Equation.DSMT4" ShapeID="_x0000_i1191" DrawAspect="Content" ObjectID="_1518829709" r:id="rId313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تقبل مقلوبا ثم أحسب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380" w:dyaOrig="300">
                <v:shape id="_x0000_i1192" type="#_x0000_t75" style="width:19.35pt;height:14.5pt" o:ole="">
                  <v:imagedata r:id="rId314" o:title=""/>
                </v:shape>
                <o:OLEObject Type="Embed" ProgID="Equation.DSMT4" ShapeID="_x0000_i1192" DrawAspect="Content" ObjectID="_1518829710" r:id="rId315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A975F3" w:rsidRPr="00B3507F" w:rsidRDefault="004E0722" w:rsidP="00F27E70">
            <w:pPr>
              <w:pStyle w:val="Paragraphedeliste"/>
              <w:numPr>
                <w:ilvl w:val="0"/>
                <w:numId w:val="41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استنتج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93" type="#_x0000_t75" style="width:12.35pt;height:12.9pt" o:ole="">
                  <v:imagedata r:id="rId316" o:title=""/>
                </v:shape>
                <o:OLEObject Type="Embed" ProgID="Equation.DSMT4" ShapeID="_x0000_i1193" DrawAspect="Content" ObjectID="_1518829711" r:id="rId31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لول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لمعادلة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3D6FAE"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820" w:dyaOrig="279">
                <v:shape id="_x0000_i1194" type="#_x0000_t75" style="width:40.85pt;height:13.95pt" o:ole="">
                  <v:imagedata r:id="rId318" o:title=""/>
                </v:shape>
                <o:OLEObject Type="Embed" ProgID="Equation.DSMT4" ShapeID="_x0000_i1194" DrawAspect="Content" ObjectID="_1518829712" r:id="rId31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حيث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50"/>
                <w:lang w:val="en-US" w:bidi="ar-MA"/>
              </w:rPr>
              <w:object w:dxaOrig="1620" w:dyaOrig="1120">
                <v:shape id="_x0000_i1195" type="#_x0000_t75" style="width:81.65pt;height:55.35pt" o:ole="">
                  <v:imagedata r:id="rId320" o:title=""/>
                </v:shape>
                <o:OLEObject Type="Embed" ProgID="Equation.DSMT4" ShapeID="_x0000_i1195" DrawAspect="Content" ObjectID="_1518829713" r:id="rId321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AC1640" w:rsidRPr="00B3507F" w:rsidRDefault="00A975F3" w:rsidP="00F27E70">
            <w:pPr>
              <w:pStyle w:val="Paragraphedeliste"/>
              <w:numPr>
                <w:ilvl w:val="0"/>
                <w:numId w:val="40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lastRenderedPageBreak/>
              <w:t xml:space="preserve">لتكن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</w:t>
            </w:r>
            <w:r w:rsidR="004E0722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="00AC1640"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50"/>
                <w:lang w:val="en-US" w:bidi="ar-MA"/>
              </w:rPr>
              <w:object w:dxaOrig="1620" w:dyaOrig="1120">
                <v:shape id="_x0000_i1196" type="#_x0000_t75" style="width:81.65pt;height:55.35pt" o:ole="">
                  <v:imagedata r:id="rId322" o:title=""/>
                </v:shape>
                <o:OLEObject Type="Embed" ProgID="Equation.DSMT4" ShapeID="_x0000_i1196" DrawAspect="Content" ObjectID="_1518829714" r:id="rId323"/>
              </w:object>
            </w:r>
          </w:p>
          <w:p w:rsidR="00D022FB" w:rsidRPr="00B3507F" w:rsidRDefault="00D022FB" w:rsidP="00F27E70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حدد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جميع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مصفوفات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320" w:dyaOrig="260">
                <v:shape id="_x0000_i1197" type="#_x0000_t75" style="width:16.65pt;height:12.9pt" o:ole="">
                  <v:imagedata r:id="rId324" o:title=""/>
                </v:shape>
                <o:OLEObject Type="Embed" ProgID="Equation.DSMT4" ShapeID="_x0000_i1197" DrawAspect="Content" ObjectID="_1518829715" r:id="rId325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198" type="#_x0000_t75" style="width:12.35pt;height:12.9pt" o:ole="">
                  <v:imagedata r:id="rId326" o:title=""/>
                </v:shape>
                <o:OLEObject Type="Embed" ProgID="Equation.DSMT4" ShapeID="_x0000_i1198" DrawAspect="Content" ObjectID="_1518829716" r:id="rId32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تي تحقق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880" w:dyaOrig="279">
                <v:shape id="_x0000_i1199" type="#_x0000_t75" style="width:44.05pt;height:13.95pt" o:ole="">
                  <v:imagedata r:id="rId328" o:title=""/>
                </v:shape>
                <o:OLEObject Type="Embed" ProgID="Equation.DSMT4" ShapeID="_x0000_i1199" DrawAspect="Content" ObjectID="_1518829717" r:id="rId329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</w:tc>
        <w:tc>
          <w:tcPr>
            <w:tcW w:w="690" w:type="dxa"/>
          </w:tcPr>
          <w:p w:rsidR="00EC0AD8" w:rsidRPr="00B3507F" w:rsidRDefault="00EC0AD8" w:rsidP="00F27E70">
            <w:pPr>
              <w:jc w:val="center"/>
              <w:rPr>
                <w:b/>
                <w:bCs/>
                <w:lang w:bidi="ar-MA"/>
              </w:rPr>
            </w:pPr>
          </w:p>
        </w:tc>
      </w:tr>
    </w:tbl>
    <w:p w:rsidR="000D3A6D" w:rsidRPr="00E97F1F" w:rsidRDefault="00A47D44" w:rsidP="007267EA">
      <w:pPr>
        <w:rPr>
          <w:b/>
          <w:bCs/>
          <w:lang w:val="en-US"/>
        </w:rPr>
      </w:pPr>
      <w:r w:rsidRPr="007655E1">
        <w:rPr>
          <w:rFonts w:hint="cs"/>
          <w:b/>
          <w:bCs/>
          <w:rtl/>
        </w:rPr>
        <w:lastRenderedPageBreak/>
        <w:t xml:space="preserve"> </w:t>
      </w:r>
    </w:p>
    <w:sectPr w:rsidR="000D3A6D" w:rsidRPr="00E97F1F" w:rsidSect="00E36201">
      <w:footerReference w:type="default" r:id="rId330"/>
      <w:pgSz w:w="11906" w:h="16838"/>
      <w:pgMar w:top="567" w:right="1417" w:bottom="212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4022" w:rsidRDefault="00ED4022" w:rsidP="00123F5D">
      <w:pPr>
        <w:spacing w:after="0" w:line="240" w:lineRule="auto"/>
      </w:pPr>
      <w:r>
        <w:separator/>
      </w:r>
    </w:p>
  </w:endnote>
  <w:endnote w:type="continuationSeparator" w:id="0">
    <w:p w:rsidR="00ED4022" w:rsidRDefault="00ED4022" w:rsidP="00123F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Gothic Std B">
    <w:panose1 w:val="00000000000000000000"/>
    <w:charset w:val="80"/>
    <w:family w:val="swiss"/>
    <w:notTrueType/>
    <w:pitch w:val="variable"/>
    <w:sig w:usb0="00000203" w:usb1="29D72C10" w:usb2="00000010" w:usb3="00000000" w:csb0="002A0005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49585112"/>
      <w:docPartObj>
        <w:docPartGallery w:val="Page Numbers (Bottom of Page)"/>
        <w:docPartUnique/>
      </w:docPartObj>
    </w:sdtPr>
    <w:sdtEndPr/>
    <w:sdtContent>
      <w:p w:rsidR="000C447B" w:rsidRDefault="000C447B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3507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C447B" w:rsidRDefault="000C447B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4022" w:rsidRDefault="00ED4022" w:rsidP="00123F5D">
      <w:pPr>
        <w:spacing w:after="0" w:line="240" w:lineRule="auto"/>
      </w:pPr>
      <w:r>
        <w:separator/>
      </w:r>
    </w:p>
  </w:footnote>
  <w:footnote w:type="continuationSeparator" w:id="0">
    <w:p w:rsidR="00ED4022" w:rsidRDefault="00ED4022" w:rsidP="00123F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1" type="#_x0000_t75" style="width:11.3pt;height:11.3pt" o:bullet="t">
        <v:imagedata r:id="rId1" o:title="msoF876"/>
      </v:shape>
    </w:pict>
  </w:numPicBullet>
  <w:abstractNum w:abstractNumId="0">
    <w:nsid w:val="03690269"/>
    <w:multiLevelType w:val="hybridMultilevel"/>
    <w:tmpl w:val="8954D80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B656E4"/>
    <w:multiLevelType w:val="hybridMultilevel"/>
    <w:tmpl w:val="6A827590"/>
    <w:lvl w:ilvl="0" w:tplc="7AF818C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BB747A"/>
    <w:multiLevelType w:val="hybridMultilevel"/>
    <w:tmpl w:val="BC9C4198"/>
    <w:lvl w:ilvl="0" w:tplc="492A459A">
      <w:start w:val="1"/>
      <w:numFmt w:val="arabicAlpha"/>
      <w:lvlText w:val="%1-"/>
      <w:lvlJc w:val="left"/>
      <w:pPr>
        <w:ind w:left="1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40" w:hanging="360"/>
      </w:pPr>
    </w:lvl>
    <w:lvl w:ilvl="2" w:tplc="040C001B" w:tentative="1">
      <w:start w:val="1"/>
      <w:numFmt w:val="lowerRoman"/>
      <w:lvlText w:val="%3."/>
      <w:lvlJc w:val="right"/>
      <w:pPr>
        <w:ind w:left="2860" w:hanging="180"/>
      </w:pPr>
    </w:lvl>
    <w:lvl w:ilvl="3" w:tplc="040C000F" w:tentative="1">
      <w:start w:val="1"/>
      <w:numFmt w:val="decimal"/>
      <w:lvlText w:val="%4."/>
      <w:lvlJc w:val="left"/>
      <w:pPr>
        <w:ind w:left="3580" w:hanging="360"/>
      </w:pPr>
    </w:lvl>
    <w:lvl w:ilvl="4" w:tplc="040C0019" w:tentative="1">
      <w:start w:val="1"/>
      <w:numFmt w:val="lowerLetter"/>
      <w:lvlText w:val="%5."/>
      <w:lvlJc w:val="left"/>
      <w:pPr>
        <w:ind w:left="4300" w:hanging="360"/>
      </w:pPr>
    </w:lvl>
    <w:lvl w:ilvl="5" w:tplc="040C001B" w:tentative="1">
      <w:start w:val="1"/>
      <w:numFmt w:val="lowerRoman"/>
      <w:lvlText w:val="%6."/>
      <w:lvlJc w:val="right"/>
      <w:pPr>
        <w:ind w:left="5020" w:hanging="180"/>
      </w:pPr>
    </w:lvl>
    <w:lvl w:ilvl="6" w:tplc="040C000F" w:tentative="1">
      <w:start w:val="1"/>
      <w:numFmt w:val="decimal"/>
      <w:lvlText w:val="%7."/>
      <w:lvlJc w:val="left"/>
      <w:pPr>
        <w:ind w:left="5740" w:hanging="360"/>
      </w:pPr>
    </w:lvl>
    <w:lvl w:ilvl="7" w:tplc="040C0019" w:tentative="1">
      <w:start w:val="1"/>
      <w:numFmt w:val="lowerLetter"/>
      <w:lvlText w:val="%8."/>
      <w:lvlJc w:val="left"/>
      <w:pPr>
        <w:ind w:left="6460" w:hanging="360"/>
      </w:pPr>
    </w:lvl>
    <w:lvl w:ilvl="8" w:tplc="040C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3">
    <w:nsid w:val="094E2BA5"/>
    <w:multiLevelType w:val="hybridMultilevel"/>
    <w:tmpl w:val="8506C6A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C07180"/>
    <w:multiLevelType w:val="hybridMultilevel"/>
    <w:tmpl w:val="EABE1B96"/>
    <w:lvl w:ilvl="0" w:tplc="389C4246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0BF029E5"/>
    <w:multiLevelType w:val="hybridMultilevel"/>
    <w:tmpl w:val="77A093A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C279A2"/>
    <w:multiLevelType w:val="hybridMultilevel"/>
    <w:tmpl w:val="90EA07B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350267"/>
    <w:multiLevelType w:val="hybridMultilevel"/>
    <w:tmpl w:val="C38EA1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862731"/>
    <w:multiLevelType w:val="hybridMultilevel"/>
    <w:tmpl w:val="D6EA623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7A1EDB"/>
    <w:multiLevelType w:val="hybridMultilevel"/>
    <w:tmpl w:val="48926DF6"/>
    <w:lvl w:ilvl="0" w:tplc="8F7AE002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AF728F"/>
    <w:multiLevelType w:val="hybridMultilevel"/>
    <w:tmpl w:val="75687322"/>
    <w:lvl w:ilvl="0" w:tplc="7050078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9C846A9"/>
    <w:multiLevelType w:val="hybridMultilevel"/>
    <w:tmpl w:val="286279FE"/>
    <w:lvl w:ilvl="0" w:tplc="A2900DC8">
      <w:start w:val="1"/>
      <w:numFmt w:val="decimal"/>
      <w:lvlText w:val="%1)"/>
      <w:lvlJc w:val="left"/>
      <w:pPr>
        <w:ind w:left="9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81" w:hanging="360"/>
      </w:pPr>
    </w:lvl>
    <w:lvl w:ilvl="2" w:tplc="040C001B" w:tentative="1">
      <w:start w:val="1"/>
      <w:numFmt w:val="lowerRoman"/>
      <w:lvlText w:val="%3."/>
      <w:lvlJc w:val="right"/>
      <w:pPr>
        <w:ind w:left="2401" w:hanging="180"/>
      </w:pPr>
    </w:lvl>
    <w:lvl w:ilvl="3" w:tplc="040C000F" w:tentative="1">
      <w:start w:val="1"/>
      <w:numFmt w:val="decimal"/>
      <w:lvlText w:val="%4."/>
      <w:lvlJc w:val="left"/>
      <w:pPr>
        <w:ind w:left="3121" w:hanging="360"/>
      </w:pPr>
    </w:lvl>
    <w:lvl w:ilvl="4" w:tplc="040C0019" w:tentative="1">
      <w:start w:val="1"/>
      <w:numFmt w:val="lowerLetter"/>
      <w:lvlText w:val="%5."/>
      <w:lvlJc w:val="left"/>
      <w:pPr>
        <w:ind w:left="3841" w:hanging="360"/>
      </w:pPr>
    </w:lvl>
    <w:lvl w:ilvl="5" w:tplc="040C001B" w:tentative="1">
      <w:start w:val="1"/>
      <w:numFmt w:val="lowerRoman"/>
      <w:lvlText w:val="%6."/>
      <w:lvlJc w:val="right"/>
      <w:pPr>
        <w:ind w:left="4561" w:hanging="180"/>
      </w:pPr>
    </w:lvl>
    <w:lvl w:ilvl="6" w:tplc="040C000F" w:tentative="1">
      <w:start w:val="1"/>
      <w:numFmt w:val="decimal"/>
      <w:lvlText w:val="%7."/>
      <w:lvlJc w:val="left"/>
      <w:pPr>
        <w:ind w:left="5281" w:hanging="360"/>
      </w:pPr>
    </w:lvl>
    <w:lvl w:ilvl="7" w:tplc="040C0019" w:tentative="1">
      <w:start w:val="1"/>
      <w:numFmt w:val="lowerLetter"/>
      <w:lvlText w:val="%8."/>
      <w:lvlJc w:val="left"/>
      <w:pPr>
        <w:ind w:left="6001" w:hanging="360"/>
      </w:pPr>
    </w:lvl>
    <w:lvl w:ilvl="8" w:tplc="040C001B" w:tentative="1">
      <w:start w:val="1"/>
      <w:numFmt w:val="lowerRoman"/>
      <w:lvlText w:val="%9."/>
      <w:lvlJc w:val="right"/>
      <w:pPr>
        <w:ind w:left="6721" w:hanging="180"/>
      </w:pPr>
    </w:lvl>
  </w:abstractNum>
  <w:abstractNum w:abstractNumId="12">
    <w:nsid w:val="1B9A27EC"/>
    <w:multiLevelType w:val="hybridMultilevel"/>
    <w:tmpl w:val="161A476C"/>
    <w:lvl w:ilvl="0" w:tplc="CB669060">
      <w:start w:val="1"/>
      <w:numFmt w:val="decimal"/>
      <w:lvlText w:val="%1)"/>
      <w:lvlJc w:val="left"/>
      <w:pPr>
        <w:ind w:left="720" w:hanging="360"/>
      </w:pPr>
      <w:rPr>
        <w:rFonts w:ascii="Calibri" w:hAnsi="Calibri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873DAE"/>
    <w:multiLevelType w:val="hybridMultilevel"/>
    <w:tmpl w:val="6D4C830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E438B2"/>
    <w:multiLevelType w:val="hybridMultilevel"/>
    <w:tmpl w:val="AFCCAD5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896382"/>
    <w:multiLevelType w:val="hybridMultilevel"/>
    <w:tmpl w:val="554C9E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961445"/>
    <w:multiLevelType w:val="hybridMultilevel"/>
    <w:tmpl w:val="0556F270"/>
    <w:lvl w:ilvl="0" w:tplc="72546D06">
      <w:start w:val="1"/>
      <w:numFmt w:val="arabicAlpha"/>
      <w:lvlText w:val="%1-"/>
      <w:lvlJc w:val="left"/>
      <w:pPr>
        <w:ind w:left="1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40" w:hanging="360"/>
      </w:pPr>
    </w:lvl>
    <w:lvl w:ilvl="2" w:tplc="040C001B" w:tentative="1">
      <w:start w:val="1"/>
      <w:numFmt w:val="lowerRoman"/>
      <w:lvlText w:val="%3."/>
      <w:lvlJc w:val="right"/>
      <w:pPr>
        <w:ind w:left="2860" w:hanging="180"/>
      </w:pPr>
    </w:lvl>
    <w:lvl w:ilvl="3" w:tplc="040C000F" w:tentative="1">
      <w:start w:val="1"/>
      <w:numFmt w:val="decimal"/>
      <w:lvlText w:val="%4."/>
      <w:lvlJc w:val="left"/>
      <w:pPr>
        <w:ind w:left="3580" w:hanging="360"/>
      </w:pPr>
    </w:lvl>
    <w:lvl w:ilvl="4" w:tplc="040C0019" w:tentative="1">
      <w:start w:val="1"/>
      <w:numFmt w:val="lowerLetter"/>
      <w:lvlText w:val="%5."/>
      <w:lvlJc w:val="left"/>
      <w:pPr>
        <w:ind w:left="4300" w:hanging="360"/>
      </w:pPr>
    </w:lvl>
    <w:lvl w:ilvl="5" w:tplc="040C001B" w:tentative="1">
      <w:start w:val="1"/>
      <w:numFmt w:val="lowerRoman"/>
      <w:lvlText w:val="%6."/>
      <w:lvlJc w:val="right"/>
      <w:pPr>
        <w:ind w:left="5020" w:hanging="180"/>
      </w:pPr>
    </w:lvl>
    <w:lvl w:ilvl="6" w:tplc="040C000F" w:tentative="1">
      <w:start w:val="1"/>
      <w:numFmt w:val="decimal"/>
      <w:lvlText w:val="%7."/>
      <w:lvlJc w:val="left"/>
      <w:pPr>
        <w:ind w:left="5740" w:hanging="360"/>
      </w:pPr>
    </w:lvl>
    <w:lvl w:ilvl="7" w:tplc="040C0019" w:tentative="1">
      <w:start w:val="1"/>
      <w:numFmt w:val="lowerLetter"/>
      <w:lvlText w:val="%8."/>
      <w:lvlJc w:val="left"/>
      <w:pPr>
        <w:ind w:left="6460" w:hanging="360"/>
      </w:pPr>
    </w:lvl>
    <w:lvl w:ilvl="8" w:tplc="040C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17">
    <w:nsid w:val="3C955443"/>
    <w:multiLevelType w:val="hybridMultilevel"/>
    <w:tmpl w:val="4D1A3A68"/>
    <w:lvl w:ilvl="0" w:tplc="B5A06A52">
      <w:start w:val="1"/>
      <w:numFmt w:val="upperLetter"/>
      <w:lvlText w:val="%1-"/>
      <w:lvlJc w:val="left"/>
      <w:pPr>
        <w:ind w:left="13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06" w:hanging="360"/>
      </w:pPr>
    </w:lvl>
    <w:lvl w:ilvl="2" w:tplc="040C001B" w:tentative="1">
      <w:start w:val="1"/>
      <w:numFmt w:val="lowerRoman"/>
      <w:lvlText w:val="%3."/>
      <w:lvlJc w:val="right"/>
      <w:pPr>
        <w:ind w:left="2826" w:hanging="180"/>
      </w:pPr>
    </w:lvl>
    <w:lvl w:ilvl="3" w:tplc="040C000F" w:tentative="1">
      <w:start w:val="1"/>
      <w:numFmt w:val="decimal"/>
      <w:lvlText w:val="%4."/>
      <w:lvlJc w:val="left"/>
      <w:pPr>
        <w:ind w:left="3546" w:hanging="360"/>
      </w:pPr>
    </w:lvl>
    <w:lvl w:ilvl="4" w:tplc="040C0019" w:tentative="1">
      <w:start w:val="1"/>
      <w:numFmt w:val="lowerLetter"/>
      <w:lvlText w:val="%5."/>
      <w:lvlJc w:val="left"/>
      <w:pPr>
        <w:ind w:left="4266" w:hanging="360"/>
      </w:pPr>
    </w:lvl>
    <w:lvl w:ilvl="5" w:tplc="040C001B" w:tentative="1">
      <w:start w:val="1"/>
      <w:numFmt w:val="lowerRoman"/>
      <w:lvlText w:val="%6."/>
      <w:lvlJc w:val="right"/>
      <w:pPr>
        <w:ind w:left="4986" w:hanging="180"/>
      </w:pPr>
    </w:lvl>
    <w:lvl w:ilvl="6" w:tplc="040C000F" w:tentative="1">
      <w:start w:val="1"/>
      <w:numFmt w:val="decimal"/>
      <w:lvlText w:val="%7."/>
      <w:lvlJc w:val="left"/>
      <w:pPr>
        <w:ind w:left="5706" w:hanging="360"/>
      </w:pPr>
    </w:lvl>
    <w:lvl w:ilvl="7" w:tplc="040C0019" w:tentative="1">
      <w:start w:val="1"/>
      <w:numFmt w:val="lowerLetter"/>
      <w:lvlText w:val="%8."/>
      <w:lvlJc w:val="left"/>
      <w:pPr>
        <w:ind w:left="6426" w:hanging="360"/>
      </w:pPr>
    </w:lvl>
    <w:lvl w:ilvl="8" w:tplc="040C001B" w:tentative="1">
      <w:start w:val="1"/>
      <w:numFmt w:val="lowerRoman"/>
      <w:lvlText w:val="%9."/>
      <w:lvlJc w:val="right"/>
      <w:pPr>
        <w:ind w:left="7146" w:hanging="180"/>
      </w:pPr>
    </w:lvl>
  </w:abstractNum>
  <w:abstractNum w:abstractNumId="18">
    <w:nsid w:val="3CE84482"/>
    <w:multiLevelType w:val="hybridMultilevel"/>
    <w:tmpl w:val="04D0E5C6"/>
    <w:lvl w:ilvl="0" w:tplc="58A04BCA">
      <w:start w:val="1"/>
      <w:numFmt w:val="decimal"/>
      <w:lvlText w:val="%1)"/>
      <w:lvlJc w:val="left"/>
      <w:pPr>
        <w:ind w:left="174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66" w:hanging="360"/>
      </w:pPr>
    </w:lvl>
    <w:lvl w:ilvl="2" w:tplc="040C001B" w:tentative="1">
      <w:start w:val="1"/>
      <w:numFmt w:val="lowerRoman"/>
      <w:lvlText w:val="%3."/>
      <w:lvlJc w:val="right"/>
      <w:pPr>
        <w:ind w:left="3186" w:hanging="180"/>
      </w:pPr>
    </w:lvl>
    <w:lvl w:ilvl="3" w:tplc="040C000F" w:tentative="1">
      <w:start w:val="1"/>
      <w:numFmt w:val="decimal"/>
      <w:lvlText w:val="%4."/>
      <w:lvlJc w:val="left"/>
      <w:pPr>
        <w:ind w:left="3906" w:hanging="360"/>
      </w:pPr>
    </w:lvl>
    <w:lvl w:ilvl="4" w:tplc="040C0019" w:tentative="1">
      <w:start w:val="1"/>
      <w:numFmt w:val="lowerLetter"/>
      <w:lvlText w:val="%5."/>
      <w:lvlJc w:val="left"/>
      <w:pPr>
        <w:ind w:left="4626" w:hanging="360"/>
      </w:pPr>
    </w:lvl>
    <w:lvl w:ilvl="5" w:tplc="040C001B" w:tentative="1">
      <w:start w:val="1"/>
      <w:numFmt w:val="lowerRoman"/>
      <w:lvlText w:val="%6."/>
      <w:lvlJc w:val="right"/>
      <w:pPr>
        <w:ind w:left="5346" w:hanging="180"/>
      </w:pPr>
    </w:lvl>
    <w:lvl w:ilvl="6" w:tplc="040C000F" w:tentative="1">
      <w:start w:val="1"/>
      <w:numFmt w:val="decimal"/>
      <w:lvlText w:val="%7."/>
      <w:lvlJc w:val="left"/>
      <w:pPr>
        <w:ind w:left="6066" w:hanging="360"/>
      </w:pPr>
    </w:lvl>
    <w:lvl w:ilvl="7" w:tplc="040C0019" w:tentative="1">
      <w:start w:val="1"/>
      <w:numFmt w:val="lowerLetter"/>
      <w:lvlText w:val="%8."/>
      <w:lvlJc w:val="left"/>
      <w:pPr>
        <w:ind w:left="6786" w:hanging="360"/>
      </w:pPr>
    </w:lvl>
    <w:lvl w:ilvl="8" w:tplc="040C001B" w:tentative="1">
      <w:start w:val="1"/>
      <w:numFmt w:val="lowerRoman"/>
      <w:lvlText w:val="%9."/>
      <w:lvlJc w:val="right"/>
      <w:pPr>
        <w:ind w:left="7506" w:hanging="180"/>
      </w:pPr>
    </w:lvl>
  </w:abstractNum>
  <w:abstractNum w:abstractNumId="19">
    <w:nsid w:val="422E1640"/>
    <w:multiLevelType w:val="hybridMultilevel"/>
    <w:tmpl w:val="63A62E7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A618B9"/>
    <w:multiLevelType w:val="hybridMultilevel"/>
    <w:tmpl w:val="4CB665D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E90038"/>
    <w:multiLevelType w:val="hybridMultilevel"/>
    <w:tmpl w:val="B91284E2"/>
    <w:lvl w:ilvl="0" w:tplc="040C0007">
      <w:start w:val="1"/>
      <w:numFmt w:val="bullet"/>
      <w:lvlText w:val=""/>
      <w:lvlPicBulletId w:val="0"/>
      <w:lvlJc w:val="left"/>
      <w:pPr>
        <w:ind w:left="181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3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5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7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9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1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3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5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76" w:hanging="360"/>
      </w:pPr>
      <w:rPr>
        <w:rFonts w:ascii="Wingdings" w:hAnsi="Wingdings" w:hint="default"/>
      </w:rPr>
    </w:lvl>
  </w:abstractNum>
  <w:abstractNum w:abstractNumId="22">
    <w:nsid w:val="4CCD16B6"/>
    <w:multiLevelType w:val="hybridMultilevel"/>
    <w:tmpl w:val="48926DF6"/>
    <w:lvl w:ilvl="0" w:tplc="8F7AE002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F80DD1"/>
    <w:multiLevelType w:val="hybridMultilevel"/>
    <w:tmpl w:val="D6EA623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BF057B"/>
    <w:multiLevelType w:val="hybridMultilevel"/>
    <w:tmpl w:val="C1382BDE"/>
    <w:lvl w:ilvl="0" w:tplc="55BEB4CE">
      <w:start w:val="1"/>
      <w:numFmt w:val="bullet"/>
      <w:lvlText w:val="-"/>
      <w:lvlJc w:val="left"/>
      <w:pPr>
        <w:ind w:left="1321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0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81" w:hanging="360"/>
      </w:pPr>
      <w:rPr>
        <w:rFonts w:ascii="Wingdings" w:hAnsi="Wingdings" w:hint="default"/>
      </w:rPr>
    </w:lvl>
  </w:abstractNum>
  <w:abstractNum w:abstractNumId="25">
    <w:nsid w:val="5145136E"/>
    <w:multiLevelType w:val="hybridMultilevel"/>
    <w:tmpl w:val="B4B2A21C"/>
    <w:lvl w:ilvl="0" w:tplc="DE7E2A78">
      <w:start w:val="1"/>
      <w:numFmt w:val="decimal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6">
    <w:nsid w:val="531228BE"/>
    <w:multiLevelType w:val="hybridMultilevel"/>
    <w:tmpl w:val="3BA22B3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671CDA"/>
    <w:multiLevelType w:val="hybridMultilevel"/>
    <w:tmpl w:val="C838AB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B001BE"/>
    <w:multiLevelType w:val="hybridMultilevel"/>
    <w:tmpl w:val="327AF4B4"/>
    <w:lvl w:ilvl="0" w:tplc="8F7AE002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6A6A26"/>
    <w:multiLevelType w:val="hybridMultilevel"/>
    <w:tmpl w:val="028294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327D47"/>
    <w:multiLevelType w:val="hybridMultilevel"/>
    <w:tmpl w:val="60C83BBC"/>
    <w:lvl w:ilvl="0" w:tplc="FE72FA3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1CD452C"/>
    <w:multiLevelType w:val="hybridMultilevel"/>
    <w:tmpl w:val="EAA68FBA"/>
    <w:lvl w:ilvl="0" w:tplc="040C0005">
      <w:start w:val="1"/>
      <w:numFmt w:val="bullet"/>
      <w:lvlText w:val=""/>
      <w:lvlJc w:val="left"/>
      <w:pPr>
        <w:ind w:left="138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46" w:hanging="360"/>
      </w:pPr>
      <w:rPr>
        <w:rFonts w:ascii="Wingdings" w:hAnsi="Wingdings" w:hint="default"/>
      </w:rPr>
    </w:lvl>
  </w:abstractNum>
  <w:abstractNum w:abstractNumId="32">
    <w:nsid w:val="62941D2C"/>
    <w:multiLevelType w:val="hybridMultilevel"/>
    <w:tmpl w:val="6C44F724"/>
    <w:lvl w:ilvl="0" w:tplc="4FE80AC4">
      <w:start w:val="1"/>
      <w:numFmt w:val="decimal"/>
      <w:lvlText w:val="%1)"/>
      <w:lvlJc w:val="left"/>
      <w:pPr>
        <w:ind w:left="13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06" w:hanging="360"/>
      </w:pPr>
    </w:lvl>
    <w:lvl w:ilvl="2" w:tplc="040C001B" w:tentative="1">
      <w:start w:val="1"/>
      <w:numFmt w:val="lowerRoman"/>
      <w:lvlText w:val="%3."/>
      <w:lvlJc w:val="right"/>
      <w:pPr>
        <w:ind w:left="2826" w:hanging="180"/>
      </w:pPr>
    </w:lvl>
    <w:lvl w:ilvl="3" w:tplc="040C000F" w:tentative="1">
      <w:start w:val="1"/>
      <w:numFmt w:val="decimal"/>
      <w:lvlText w:val="%4."/>
      <w:lvlJc w:val="left"/>
      <w:pPr>
        <w:ind w:left="3546" w:hanging="360"/>
      </w:pPr>
    </w:lvl>
    <w:lvl w:ilvl="4" w:tplc="040C0019" w:tentative="1">
      <w:start w:val="1"/>
      <w:numFmt w:val="lowerLetter"/>
      <w:lvlText w:val="%5."/>
      <w:lvlJc w:val="left"/>
      <w:pPr>
        <w:ind w:left="4266" w:hanging="360"/>
      </w:pPr>
    </w:lvl>
    <w:lvl w:ilvl="5" w:tplc="040C001B" w:tentative="1">
      <w:start w:val="1"/>
      <w:numFmt w:val="lowerRoman"/>
      <w:lvlText w:val="%6."/>
      <w:lvlJc w:val="right"/>
      <w:pPr>
        <w:ind w:left="4986" w:hanging="180"/>
      </w:pPr>
    </w:lvl>
    <w:lvl w:ilvl="6" w:tplc="040C000F" w:tentative="1">
      <w:start w:val="1"/>
      <w:numFmt w:val="decimal"/>
      <w:lvlText w:val="%7."/>
      <w:lvlJc w:val="left"/>
      <w:pPr>
        <w:ind w:left="5706" w:hanging="360"/>
      </w:pPr>
    </w:lvl>
    <w:lvl w:ilvl="7" w:tplc="040C0019" w:tentative="1">
      <w:start w:val="1"/>
      <w:numFmt w:val="lowerLetter"/>
      <w:lvlText w:val="%8."/>
      <w:lvlJc w:val="left"/>
      <w:pPr>
        <w:ind w:left="6426" w:hanging="360"/>
      </w:pPr>
    </w:lvl>
    <w:lvl w:ilvl="8" w:tplc="040C001B" w:tentative="1">
      <w:start w:val="1"/>
      <w:numFmt w:val="lowerRoman"/>
      <w:lvlText w:val="%9."/>
      <w:lvlJc w:val="right"/>
      <w:pPr>
        <w:ind w:left="7146" w:hanging="180"/>
      </w:pPr>
    </w:lvl>
  </w:abstractNum>
  <w:abstractNum w:abstractNumId="33">
    <w:nsid w:val="68206756"/>
    <w:multiLevelType w:val="hybridMultilevel"/>
    <w:tmpl w:val="364A45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9F3545"/>
    <w:multiLevelType w:val="hybridMultilevel"/>
    <w:tmpl w:val="391427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FD31A1"/>
    <w:multiLevelType w:val="hybridMultilevel"/>
    <w:tmpl w:val="85966BA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084F10"/>
    <w:multiLevelType w:val="hybridMultilevel"/>
    <w:tmpl w:val="AB08C74C"/>
    <w:lvl w:ilvl="0" w:tplc="A1244CC6">
      <w:start w:val="1"/>
      <w:numFmt w:val="upperLetter"/>
      <w:lvlText w:val="%1-"/>
      <w:lvlJc w:val="left"/>
      <w:pPr>
        <w:ind w:left="6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86" w:hanging="360"/>
      </w:pPr>
    </w:lvl>
    <w:lvl w:ilvl="2" w:tplc="040C001B" w:tentative="1">
      <w:start w:val="1"/>
      <w:numFmt w:val="lowerRoman"/>
      <w:lvlText w:val="%3."/>
      <w:lvlJc w:val="right"/>
      <w:pPr>
        <w:ind w:left="2106" w:hanging="180"/>
      </w:pPr>
    </w:lvl>
    <w:lvl w:ilvl="3" w:tplc="040C000F" w:tentative="1">
      <w:start w:val="1"/>
      <w:numFmt w:val="decimal"/>
      <w:lvlText w:val="%4."/>
      <w:lvlJc w:val="left"/>
      <w:pPr>
        <w:ind w:left="2826" w:hanging="360"/>
      </w:pPr>
    </w:lvl>
    <w:lvl w:ilvl="4" w:tplc="040C0019" w:tentative="1">
      <w:start w:val="1"/>
      <w:numFmt w:val="lowerLetter"/>
      <w:lvlText w:val="%5."/>
      <w:lvlJc w:val="left"/>
      <w:pPr>
        <w:ind w:left="3546" w:hanging="360"/>
      </w:pPr>
    </w:lvl>
    <w:lvl w:ilvl="5" w:tplc="040C001B" w:tentative="1">
      <w:start w:val="1"/>
      <w:numFmt w:val="lowerRoman"/>
      <w:lvlText w:val="%6."/>
      <w:lvlJc w:val="right"/>
      <w:pPr>
        <w:ind w:left="4266" w:hanging="180"/>
      </w:pPr>
    </w:lvl>
    <w:lvl w:ilvl="6" w:tplc="040C000F" w:tentative="1">
      <w:start w:val="1"/>
      <w:numFmt w:val="decimal"/>
      <w:lvlText w:val="%7."/>
      <w:lvlJc w:val="left"/>
      <w:pPr>
        <w:ind w:left="4986" w:hanging="360"/>
      </w:pPr>
    </w:lvl>
    <w:lvl w:ilvl="7" w:tplc="040C0019" w:tentative="1">
      <w:start w:val="1"/>
      <w:numFmt w:val="lowerLetter"/>
      <w:lvlText w:val="%8."/>
      <w:lvlJc w:val="left"/>
      <w:pPr>
        <w:ind w:left="5706" w:hanging="360"/>
      </w:pPr>
    </w:lvl>
    <w:lvl w:ilvl="8" w:tplc="040C001B" w:tentative="1">
      <w:start w:val="1"/>
      <w:numFmt w:val="lowerRoman"/>
      <w:lvlText w:val="%9."/>
      <w:lvlJc w:val="right"/>
      <w:pPr>
        <w:ind w:left="6426" w:hanging="180"/>
      </w:pPr>
    </w:lvl>
  </w:abstractNum>
  <w:abstractNum w:abstractNumId="37">
    <w:nsid w:val="6F747C0A"/>
    <w:multiLevelType w:val="hybridMultilevel"/>
    <w:tmpl w:val="B9F6C6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B303A1"/>
    <w:multiLevelType w:val="hybridMultilevel"/>
    <w:tmpl w:val="6E180E56"/>
    <w:lvl w:ilvl="0" w:tplc="72C8E972">
      <w:start w:val="1"/>
      <w:numFmt w:val="decimal"/>
      <w:lvlText w:val="%1)"/>
      <w:lvlJc w:val="left"/>
      <w:pPr>
        <w:ind w:left="102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6" w:hanging="360"/>
      </w:pPr>
    </w:lvl>
    <w:lvl w:ilvl="2" w:tplc="040C001B" w:tentative="1">
      <w:start w:val="1"/>
      <w:numFmt w:val="lowerRoman"/>
      <w:lvlText w:val="%3."/>
      <w:lvlJc w:val="right"/>
      <w:pPr>
        <w:ind w:left="2466" w:hanging="180"/>
      </w:pPr>
    </w:lvl>
    <w:lvl w:ilvl="3" w:tplc="040C000F" w:tentative="1">
      <w:start w:val="1"/>
      <w:numFmt w:val="decimal"/>
      <w:lvlText w:val="%4."/>
      <w:lvlJc w:val="left"/>
      <w:pPr>
        <w:ind w:left="3186" w:hanging="360"/>
      </w:pPr>
    </w:lvl>
    <w:lvl w:ilvl="4" w:tplc="040C0019" w:tentative="1">
      <w:start w:val="1"/>
      <w:numFmt w:val="lowerLetter"/>
      <w:lvlText w:val="%5."/>
      <w:lvlJc w:val="left"/>
      <w:pPr>
        <w:ind w:left="3906" w:hanging="360"/>
      </w:pPr>
    </w:lvl>
    <w:lvl w:ilvl="5" w:tplc="040C001B" w:tentative="1">
      <w:start w:val="1"/>
      <w:numFmt w:val="lowerRoman"/>
      <w:lvlText w:val="%6."/>
      <w:lvlJc w:val="right"/>
      <w:pPr>
        <w:ind w:left="4626" w:hanging="180"/>
      </w:pPr>
    </w:lvl>
    <w:lvl w:ilvl="6" w:tplc="040C000F" w:tentative="1">
      <w:start w:val="1"/>
      <w:numFmt w:val="decimal"/>
      <w:lvlText w:val="%7."/>
      <w:lvlJc w:val="left"/>
      <w:pPr>
        <w:ind w:left="5346" w:hanging="360"/>
      </w:pPr>
    </w:lvl>
    <w:lvl w:ilvl="7" w:tplc="040C0019" w:tentative="1">
      <w:start w:val="1"/>
      <w:numFmt w:val="lowerLetter"/>
      <w:lvlText w:val="%8."/>
      <w:lvlJc w:val="left"/>
      <w:pPr>
        <w:ind w:left="6066" w:hanging="360"/>
      </w:pPr>
    </w:lvl>
    <w:lvl w:ilvl="8" w:tplc="040C001B" w:tentative="1">
      <w:start w:val="1"/>
      <w:numFmt w:val="lowerRoman"/>
      <w:lvlText w:val="%9."/>
      <w:lvlJc w:val="right"/>
      <w:pPr>
        <w:ind w:left="6786" w:hanging="180"/>
      </w:pPr>
    </w:lvl>
  </w:abstractNum>
  <w:abstractNum w:abstractNumId="39">
    <w:nsid w:val="74C86E57"/>
    <w:multiLevelType w:val="hybridMultilevel"/>
    <w:tmpl w:val="4A7831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6DF273A"/>
    <w:multiLevelType w:val="hybridMultilevel"/>
    <w:tmpl w:val="6862DE4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B472079"/>
    <w:multiLevelType w:val="hybridMultilevel"/>
    <w:tmpl w:val="D730FE5A"/>
    <w:lvl w:ilvl="0" w:tplc="7CC2805E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EastAsia" w:hAnsiTheme="minorHAnsi" w:cs="Aria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EEB421E"/>
    <w:multiLevelType w:val="hybridMultilevel"/>
    <w:tmpl w:val="05643B5C"/>
    <w:lvl w:ilvl="0" w:tplc="D3CA6E76">
      <w:start w:val="1"/>
      <w:numFmt w:val="decimal"/>
      <w:lvlText w:val="%1)"/>
      <w:lvlJc w:val="left"/>
      <w:pPr>
        <w:ind w:left="6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86" w:hanging="360"/>
      </w:pPr>
    </w:lvl>
    <w:lvl w:ilvl="2" w:tplc="040C001B" w:tentative="1">
      <w:start w:val="1"/>
      <w:numFmt w:val="lowerRoman"/>
      <w:lvlText w:val="%3."/>
      <w:lvlJc w:val="right"/>
      <w:pPr>
        <w:ind w:left="2106" w:hanging="180"/>
      </w:pPr>
    </w:lvl>
    <w:lvl w:ilvl="3" w:tplc="040C000F" w:tentative="1">
      <w:start w:val="1"/>
      <w:numFmt w:val="decimal"/>
      <w:lvlText w:val="%4."/>
      <w:lvlJc w:val="left"/>
      <w:pPr>
        <w:ind w:left="2826" w:hanging="360"/>
      </w:pPr>
    </w:lvl>
    <w:lvl w:ilvl="4" w:tplc="040C0019" w:tentative="1">
      <w:start w:val="1"/>
      <w:numFmt w:val="lowerLetter"/>
      <w:lvlText w:val="%5."/>
      <w:lvlJc w:val="left"/>
      <w:pPr>
        <w:ind w:left="3546" w:hanging="360"/>
      </w:pPr>
    </w:lvl>
    <w:lvl w:ilvl="5" w:tplc="040C001B" w:tentative="1">
      <w:start w:val="1"/>
      <w:numFmt w:val="lowerRoman"/>
      <w:lvlText w:val="%6."/>
      <w:lvlJc w:val="right"/>
      <w:pPr>
        <w:ind w:left="4266" w:hanging="180"/>
      </w:pPr>
    </w:lvl>
    <w:lvl w:ilvl="6" w:tplc="040C000F" w:tentative="1">
      <w:start w:val="1"/>
      <w:numFmt w:val="decimal"/>
      <w:lvlText w:val="%7."/>
      <w:lvlJc w:val="left"/>
      <w:pPr>
        <w:ind w:left="4986" w:hanging="360"/>
      </w:pPr>
    </w:lvl>
    <w:lvl w:ilvl="7" w:tplc="040C0019" w:tentative="1">
      <w:start w:val="1"/>
      <w:numFmt w:val="lowerLetter"/>
      <w:lvlText w:val="%8."/>
      <w:lvlJc w:val="left"/>
      <w:pPr>
        <w:ind w:left="5706" w:hanging="360"/>
      </w:pPr>
    </w:lvl>
    <w:lvl w:ilvl="8" w:tplc="040C001B" w:tentative="1">
      <w:start w:val="1"/>
      <w:numFmt w:val="lowerRoman"/>
      <w:lvlText w:val="%9."/>
      <w:lvlJc w:val="right"/>
      <w:pPr>
        <w:ind w:left="6426" w:hanging="180"/>
      </w:pPr>
    </w:lvl>
  </w:abstractNum>
  <w:num w:numId="1">
    <w:abstractNumId w:val="22"/>
  </w:num>
  <w:num w:numId="2">
    <w:abstractNumId w:val="11"/>
  </w:num>
  <w:num w:numId="3">
    <w:abstractNumId w:val="24"/>
  </w:num>
  <w:num w:numId="4">
    <w:abstractNumId w:val="21"/>
  </w:num>
  <w:num w:numId="5">
    <w:abstractNumId w:val="17"/>
  </w:num>
  <w:num w:numId="6">
    <w:abstractNumId w:val="18"/>
  </w:num>
  <w:num w:numId="7">
    <w:abstractNumId w:val="19"/>
  </w:num>
  <w:num w:numId="8">
    <w:abstractNumId w:val="25"/>
  </w:num>
  <w:num w:numId="9">
    <w:abstractNumId w:val="36"/>
  </w:num>
  <w:num w:numId="10">
    <w:abstractNumId w:val="38"/>
  </w:num>
  <w:num w:numId="11">
    <w:abstractNumId w:val="31"/>
  </w:num>
  <w:num w:numId="12">
    <w:abstractNumId w:val="42"/>
  </w:num>
  <w:num w:numId="13">
    <w:abstractNumId w:val="32"/>
  </w:num>
  <w:num w:numId="14">
    <w:abstractNumId w:val="9"/>
  </w:num>
  <w:num w:numId="15">
    <w:abstractNumId w:val="20"/>
  </w:num>
  <w:num w:numId="16">
    <w:abstractNumId w:val="27"/>
  </w:num>
  <w:num w:numId="17">
    <w:abstractNumId w:val="28"/>
  </w:num>
  <w:num w:numId="18">
    <w:abstractNumId w:val="23"/>
  </w:num>
  <w:num w:numId="19">
    <w:abstractNumId w:val="4"/>
  </w:num>
  <w:num w:numId="20">
    <w:abstractNumId w:val="16"/>
  </w:num>
  <w:num w:numId="21">
    <w:abstractNumId w:val="2"/>
  </w:num>
  <w:num w:numId="22">
    <w:abstractNumId w:val="8"/>
  </w:num>
  <w:num w:numId="23">
    <w:abstractNumId w:val="0"/>
  </w:num>
  <w:num w:numId="24">
    <w:abstractNumId w:val="41"/>
  </w:num>
  <w:num w:numId="25">
    <w:abstractNumId w:val="5"/>
  </w:num>
  <w:num w:numId="26">
    <w:abstractNumId w:val="13"/>
  </w:num>
  <w:num w:numId="27">
    <w:abstractNumId w:val="3"/>
  </w:num>
  <w:num w:numId="28">
    <w:abstractNumId w:val="35"/>
  </w:num>
  <w:num w:numId="29">
    <w:abstractNumId w:val="15"/>
  </w:num>
  <w:num w:numId="30">
    <w:abstractNumId w:val="33"/>
  </w:num>
  <w:num w:numId="31">
    <w:abstractNumId w:val="26"/>
  </w:num>
  <w:num w:numId="32">
    <w:abstractNumId w:val="39"/>
  </w:num>
  <w:num w:numId="33">
    <w:abstractNumId w:val="12"/>
  </w:num>
  <w:num w:numId="34">
    <w:abstractNumId w:val="6"/>
  </w:num>
  <w:num w:numId="35">
    <w:abstractNumId w:val="29"/>
  </w:num>
  <w:num w:numId="36">
    <w:abstractNumId w:val="1"/>
  </w:num>
  <w:num w:numId="37">
    <w:abstractNumId w:val="7"/>
  </w:num>
  <w:num w:numId="38">
    <w:abstractNumId w:val="34"/>
  </w:num>
  <w:num w:numId="39">
    <w:abstractNumId w:val="40"/>
  </w:num>
  <w:num w:numId="40">
    <w:abstractNumId w:val="37"/>
  </w:num>
  <w:num w:numId="41">
    <w:abstractNumId w:val="10"/>
  </w:num>
  <w:num w:numId="42">
    <w:abstractNumId w:val="14"/>
  </w:num>
  <w:num w:numId="43">
    <w:abstractNumId w:val="3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166"/>
    <w:rsid w:val="00002CA5"/>
    <w:rsid w:val="000047CD"/>
    <w:rsid w:val="000051A4"/>
    <w:rsid w:val="00006E8B"/>
    <w:rsid w:val="00010929"/>
    <w:rsid w:val="00013922"/>
    <w:rsid w:val="0001642D"/>
    <w:rsid w:val="000170BF"/>
    <w:rsid w:val="00022295"/>
    <w:rsid w:val="00027830"/>
    <w:rsid w:val="000278D0"/>
    <w:rsid w:val="00027D0C"/>
    <w:rsid w:val="00032B37"/>
    <w:rsid w:val="00034889"/>
    <w:rsid w:val="00034A03"/>
    <w:rsid w:val="00034B81"/>
    <w:rsid w:val="00034E83"/>
    <w:rsid w:val="00037FE0"/>
    <w:rsid w:val="000401B2"/>
    <w:rsid w:val="0004356E"/>
    <w:rsid w:val="00044DFD"/>
    <w:rsid w:val="000503C6"/>
    <w:rsid w:val="00051681"/>
    <w:rsid w:val="00052614"/>
    <w:rsid w:val="00053AED"/>
    <w:rsid w:val="000543FB"/>
    <w:rsid w:val="00057AA2"/>
    <w:rsid w:val="000604C0"/>
    <w:rsid w:val="00061D2F"/>
    <w:rsid w:val="00062269"/>
    <w:rsid w:val="00063AD3"/>
    <w:rsid w:val="0006580D"/>
    <w:rsid w:val="00071B88"/>
    <w:rsid w:val="00071D67"/>
    <w:rsid w:val="00073254"/>
    <w:rsid w:val="00073815"/>
    <w:rsid w:val="00073B8C"/>
    <w:rsid w:val="000800D1"/>
    <w:rsid w:val="00080CDB"/>
    <w:rsid w:val="00081807"/>
    <w:rsid w:val="00083571"/>
    <w:rsid w:val="00084D5C"/>
    <w:rsid w:val="00087354"/>
    <w:rsid w:val="000913D7"/>
    <w:rsid w:val="000919E3"/>
    <w:rsid w:val="0009499E"/>
    <w:rsid w:val="0009724B"/>
    <w:rsid w:val="000A20DB"/>
    <w:rsid w:val="000A3BB2"/>
    <w:rsid w:val="000A74C1"/>
    <w:rsid w:val="000B0B12"/>
    <w:rsid w:val="000B148E"/>
    <w:rsid w:val="000B187F"/>
    <w:rsid w:val="000B2DA3"/>
    <w:rsid w:val="000B52B7"/>
    <w:rsid w:val="000C1BD8"/>
    <w:rsid w:val="000C447B"/>
    <w:rsid w:val="000C47E9"/>
    <w:rsid w:val="000C524C"/>
    <w:rsid w:val="000C52A3"/>
    <w:rsid w:val="000C6089"/>
    <w:rsid w:val="000C7DB0"/>
    <w:rsid w:val="000D3A6D"/>
    <w:rsid w:val="000D70EA"/>
    <w:rsid w:val="000E0120"/>
    <w:rsid w:val="000E0A3A"/>
    <w:rsid w:val="000E252A"/>
    <w:rsid w:val="000E5107"/>
    <w:rsid w:val="000E639D"/>
    <w:rsid w:val="000E6776"/>
    <w:rsid w:val="000E6A2B"/>
    <w:rsid w:val="000F02F9"/>
    <w:rsid w:val="000F1CAA"/>
    <w:rsid w:val="000F3C68"/>
    <w:rsid w:val="000F6309"/>
    <w:rsid w:val="000F6FFE"/>
    <w:rsid w:val="0010249D"/>
    <w:rsid w:val="00104BD5"/>
    <w:rsid w:val="00105E7B"/>
    <w:rsid w:val="00106242"/>
    <w:rsid w:val="001065FB"/>
    <w:rsid w:val="0011111B"/>
    <w:rsid w:val="00114177"/>
    <w:rsid w:val="0011440A"/>
    <w:rsid w:val="00120E03"/>
    <w:rsid w:val="00122994"/>
    <w:rsid w:val="00122A03"/>
    <w:rsid w:val="00123F5D"/>
    <w:rsid w:val="00124860"/>
    <w:rsid w:val="00126624"/>
    <w:rsid w:val="001342B3"/>
    <w:rsid w:val="0013594E"/>
    <w:rsid w:val="0013780A"/>
    <w:rsid w:val="00141576"/>
    <w:rsid w:val="001417D9"/>
    <w:rsid w:val="00142A1F"/>
    <w:rsid w:val="0014312D"/>
    <w:rsid w:val="00145678"/>
    <w:rsid w:val="001544B4"/>
    <w:rsid w:val="00154E26"/>
    <w:rsid w:val="00154F86"/>
    <w:rsid w:val="00162FBC"/>
    <w:rsid w:val="0016378C"/>
    <w:rsid w:val="00164180"/>
    <w:rsid w:val="00175D4D"/>
    <w:rsid w:val="0017708B"/>
    <w:rsid w:val="0018664D"/>
    <w:rsid w:val="00196D07"/>
    <w:rsid w:val="001978CA"/>
    <w:rsid w:val="00197F4C"/>
    <w:rsid w:val="001A165A"/>
    <w:rsid w:val="001A1FF4"/>
    <w:rsid w:val="001A47BE"/>
    <w:rsid w:val="001A6D90"/>
    <w:rsid w:val="001A706E"/>
    <w:rsid w:val="001B0997"/>
    <w:rsid w:val="001B24F2"/>
    <w:rsid w:val="001B3D6F"/>
    <w:rsid w:val="001C043C"/>
    <w:rsid w:val="001C0B6A"/>
    <w:rsid w:val="001C14C2"/>
    <w:rsid w:val="001C45CF"/>
    <w:rsid w:val="001C6F91"/>
    <w:rsid w:val="001C711D"/>
    <w:rsid w:val="001C768F"/>
    <w:rsid w:val="001D30ED"/>
    <w:rsid w:val="001D6EF4"/>
    <w:rsid w:val="001E015F"/>
    <w:rsid w:val="001E1072"/>
    <w:rsid w:val="001E2E7F"/>
    <w:rsid w:val="001E45C2"/>
    <w:rsid w:val="001E4CCF"/>
    <w:rsid w:val="001E5832"/>
    <w:rsid w:val="001E5C10"/>
    <w:rsid w:val="001E71FD"/>
    <w:rsid w:val="001F2820"/>
    <w:rsid w:val="001F37C7"/>
    <w:rsid w:val="001F3DCB"/>
    <w:rsid w:val="001F4125"/>
    <w:rsid w:val="001F5A0B"/>
    <w:rsid w:val="001F6583"/>
    <w:rsid w:val="00201BE9"/>
    <w:rsid w:val="00202556"/>
    <w:rsid w:val="002046B8"/>
    <w:rsid w:val="00206BB2"/>
    <w:rsid w:val="0021354E"/>
    <w:rsid w:val="00215BD1"/>
    <w:rsid w:val="002171F4"/>
    <w:rsid w:val="0021721C"/>
    <w:rsid w:val="00220035"/>
    <w:rsid w:val="002238FE"/>
    <w:rsid w:val="00223B3F"/>
    <w:rsid w:val="00226ED6"/>
    <w:rsid w:val="002331F1"/>
    <w:rsid w:val="00233ED6"/>
    <w:rsid w:val="00240D5B"/>
    <w:rsid w:val="002420FE"/>
    <w:rsid w:val="00242617"/>
    <w:rsid w:val="002441F1"/>
    <w:rsid w:val="00244C35"/>
    <w:rsid w:val="0024691C"/>
    <w:rsid w:val="00251B07"/>
    <w:rsid w:val="00253AF0"/>
    <w:rsid w:val="00257C0C"/>
    <w:rsid w:val="002638BF"/>
    <w:rsid w:val="00273208"/>
    <w:rsid w:val="0027357C"/>
    <w:rsid w:val="00275280"/>
    <w:rsid w:val="002778B8"/>
    <w:rsid w:val="00277A9B"/>
    <w:rsid w:val="002803E5"/>
    <w:rsid w:val="00281F42"/>
    <w:rsid w:val="00291E51"/>
    <w:rsid w:val="00292F72"/>
    <w:rsid w:val="0029435A"/>
    <w:rsid w:val="0029481C"/>
    <w:rsid w:val="00297166"/>
    <w:rsid w:val="002977CD"/>
    <w:rsid w:val="002A0F7A"/>
    <w:rsid w:val="002A171E"/>
    <w:rsid w:val="002A29DF"/>
    <w:rsid w:val="002A3C4E"/>
    <w:rsid w:val="002A7F58"/>
    <w:rsid w:val="002B3B28"/>
    <w:rsid w:val="002B5956"/>
    <w:rsid w:val="002B5F95"/>
    <w:rsid w:val="002B61BF"/>
    <w:rsid w:val="002C2341"/>
    <w:rsid w:val="002C29FC"/>
    <w:rsid w:val="002C5B2B"/>
    <w:rsid w:val="002D0474"/>
    <w:rsid w:val="002D09FB"/>
    <w:rsid w:val="002D0E2C"/>
    <w:rsid w:val="002D1321"/>
    <w:rsid w:val="002D194E"/>
    <w:rsid w:val="002D6687"/>
    <w:rsid w:val="002E0505"/>
    <w:rsid w:val="002E0A2A"/>
    <w:rsid w:val="002E1F4C"/>
    <w:rsid w:val="002E2676"/>
    <w:rsid w:val="002E2771"/>
    <w:rsid w:val="002E3457"/>
    <w:rsid w:val="002F0CE9"/>
    <w:rsid w:val="002F155F"/>
    <w:rsid w:val="002F2322"/>
    <w:rsid w:val="002F33D8"/>
    <w:rsid w:val="002F5997"/>
    <w:rsid w:val="002F5FF0"/>
    <w:rsid w:val="002F6B98"/>
    <w:rsid w:val="002F79B4"/>
    <w:rsid w:val="003007CC"/>
    <w:rsid w:val="00305010"/>
    <w:rsid w:val="00307F1B"/>
    <w:rsid w:val="00312035"/>
    <w:rsid w:val="0031210C"/>
    <w:rsid w:val="003150C2"/>
    <w:rsid w:val="00315665"/>
    <w:rsid w:val="003306AF"/>
    <w:rsid w:val="00332367"/>
    <w:rsid w:val="003325D1"/>
    <w:rsid w:val="003361B7"/>
    <w:rsid w:val="0033685B"/>
    <w:rsid w:val="00337C02"/>
    <w:rsid w:val="00341AEF"/>
    <w:rsid w:val="003476F3"/>
    <w:rsid w:val="00347A5A"/>
    <w:rsid w:val="00350894"/>
    <w:rsid w:val="003535F7"/>
    <w:rsid w:val="0035702B"/>
    <w:rsid w:val="00361E35"/>
    <w:rsid w:val="00365D5B"/>
    <w:rsid w:val="00366737"/>
    <w:rsid w:val="00366A45"/>
    <w:rsid w:val="00373441"/>
    <w:rsid w:val="0037525C"/>
    <w:rsid w:val="00381407"/>
    <w:rsid w:val="00384D2E"/>
    <w:rsid w:val="00390027"/>
    <w:rsid w:val="00390E5D"/>
    <w:rsid w:val="00396715"/>
    <w:rsid w:val="00397FD3"/>
    <w:rsid w:val="003A14B1"/>
    <w:rsid w:val="003A1583"/>
    <w:rsid w:val="003A3AB1"/>
    <w:rsid w:val="003A7E16"/>
    <w:rsid w:val="003B0E7B"/>
    <w:rsid w:val="003B6511"/>
    <w:rsid w:val="003B652D"/>
    <w:rsid w:val="003B66D1"/>
    <w:rsid w:val="003C2BA1"/>
    <w:rsid w:val="003C5607"/>
    <w:rsid w:val="003C58DC"/>
    <w:rsid w:val="003C65FE"/>
    <w:rsid w:val="003D1A6D"/>
    <w:rsid w:val="003D486E"/>
    <w:rsid w:val="003D4CA1"/>
    <w:rsid w:val="003D4FD2"/>
    <w:rsid w:val="003D5B9E"/>
    <w:rsid w:val="003D6FAE"/>
    <w:rsid w:val="003D7252"/>
    <w:rsid w:val="003E3071"/>
    <w:rsid w:val="003E5282"/>
    <w:rsid w:val="003F062C"/>
    <w:rsid w:val="003F1DEE"/>
    <w:rsid w:val="003F2F74"/>
    <w:rsid w:val="003F372E"/>
    <w:rsid w:val="003F4D3F"/>
    <w:rsid w:val="003F5042"/>
    <w:rsid w:val="004039AB"/>
    <w:rsid w:val="00412CF5"/>
    <w:rsid w:val="00412FAC"/>
    <w:rsid w:val="004130A1"/>
    <w:rsid w:val="004138A0"/>
    <w:rsid w:val="00413C56"/>
    <w:rsid w:val="0041405C"/>
    <w:rsid w:val="00420EEB"/>
    <w:rsid w:val="004214B6"/>
    <w:rsid w:val="004239CE"/>
    <w:rsid w:val="004246BB"/>
    <w:rsid w:val="0042498C"/>
    <w:rsid w:val="00426830"/>
    <w:rsid w:val="00437A15"/>
    <w:rsid w:val="00442DBC"/>
    <w:rsid w:val="00445698"/>
    <w:rsid w:val="00446145"/>
    <w:rsid w:val="00446CCF"/>
    <w:rsid w:val="00446F5D"/>
    <w:rsid w:val="0045098A"/>
    <w:rsid w:val="004529CC"/>
    <w:rsid w:val="004545B2"/>
    <w:rsid w:val="004555F1"/>
    <w:rsid w:val="00460260"/>
    <w:rsid w:val="00460994"/>
    <w:rsid w:val="004619E9"/>
    <w:rsid w:val="00466815"/>
    <w:rsid w:val="00471C0E"/>
    <w:rsid w:val="004740F7"/>
    <w:rsid w:val="004774B8"/>
    <w:rsid w:val="00477DE4"/>
    <w:rsid w:val="004831F8"/>
    <w:rsid w:val="00485F1A"/>
    <w:rsid w:val="00486547"/>
    <w:rsid w:val="00495B9D"/>
    <w:rsid w:val="00496914"/>
    <w:rsid w:val="004A1626"/>
    <w:rsid w:val="004A214B"/>
    <w:rsid w:val="004A5391"/>
    <w:rsid w:val="004A5A32"/>
    <w:rsid w:val="004A7D25"/>
    <w:rsid w:val="004B47BB"/>
    <w:rsid w:val="004B72FA"/>
    <w:rsid w:val="004C2DB9"/>
    <w:rsid w:val="004C655D"/>
    <w:rsid w:val="004C6DB0"/>
    <w:rsid w:val="004C7235"/>
    <w:rsid w:val="004D10A9"/>
    <w:rsid w:val="004D1AAA"/>
    <w:rsid w:val="004D1D8A"/>
    <w:rsid w:val="004D2297"/>
    <w:rsid w:val="004D2587"/>
    <w:rsid w:val="004D5849"/>
    <w:rsid w:val="004D5FCA"/>
    <w:rsid w:val="004E0722"/>
    <w:rsid w:val="004F19AD"/>
    <w:rsid w:val="004F2932"/>
    <w:rsid w:val="004F3265"/>
    <w:rsid w:val="004F4A72"/>
    <w:rsid w:val="005019ED"/>
    <w:rsid w:val="00501C9D"/>
    <w:rsid w:val="00504A34"/>
    <w:rsid w:val="00506294"/>
    <w:rsid w:val="00506548"/>
    <w:rsid w:val="005100C1"/>
    <w:rsid w:val="00511B17"/>
    <w:rsid w:val="00513888"/>
    <w:rsid w:val="00516B65"/>
    <w:rsid w:val="00516F6A"/>
    <w:rsid w:val="00517D01"/>
    <w:rsid w:val="00520796"/>
    <w:rsid w:val="005209C0"/>
    <w:rsid w:val="00521D00"/>
    <w:rsid w:val="0052759D"/>
    <w:rsid w:val="00532C9B"/>
    <w:rsid w:val="00534796"/>
    <w:rsid w:val="00537354"/>
    <w:rsid w:val="00542828"/>
    <w:rsid w:val="0054334D"/>
    <w:rsid w:val="005445B9"/>
    <w:rsid w:val="0054489D"/>
    <w:rsid w:val="005465E8"/>
    <w:rsid w:val="00547B08"/>
    <w:rsid w:val="005569B8"/>
    <w:rsid w:val="005572D7"/>
    <w:rsid w:val="00560690"/>
    <w:rsid w:val="00561380"/>
    <w:rsid w:val="00571F05"/>
    <w:rsid w:val="0057296E"/>
    <w:rsid w:val="005759C6"/>
    <w:rsid w:val="005812D3"/>
    <w:rsid w:val="00587A1B"/>
    <w:rsid w:val="0059140C"/>
    <w:rsid w:val="00591600"/>
    <w:rsid w:val="00596E5C"/>
    <w:rsid w:val="005A204D"/>
    <w:rsid w:val="005A4CFB"/>
    <w:rsid w:val="005A6E8E"/>
    <w:rsid w:val="005A6EA9"/>
    <w:rsid w:val="005B086A"/>
    <w:rsid w:val="005B3220"/>
    <w:rsid w:val="005B68F8"/>
    <w:rsid w:val="005C051E"/>
    <w:rsid w:val="005C699C"/>
    <w:rsid w:val="005D66DB"/>
    <w:rsid w:val="005D6C35"/>
    <w:rsid w:val="005E0523"/>
    <w:rsid w:val="005E1A86"/>
    <w:rsid w:val="005E388C"/>
    <w:rsid w:val="005E3FDB"/>
    <w:rsid w:val="005E4628"/>
    <w:rsid w:val="005E52C3"/>
    <w:rsid w:val="005E60C5"/>
    <w:rsid w:val="005E6A5C"/>
    <w:rsid w:val="005E7622"/>
    <w:rsid w:val="005F2BE3"/>
    <w:rsid w:val="005F3878"/>
    <w:rsid w:val="005F4A31"/>
    <w:rsid w:val="005F4B69"/>
    <w:rsid w:val="00603376"/>
    <w:rsid w:val="00604D1C"/>
    <w:rsid w:val="00605EE2"/>
    <w:rsid w:val="006107DD"/>
    <w:rsid w:val="00613F8D"/>
    <w:rsid w:val="00616278"/>
    <w:rsid w:val="00616313"/>
    <w:rsid w:val="00616CAC"/>
    <w:rsid w:val="00617C86"/>
    <w:rsid w:val="00620582"/>
    <w:rsid w:val="00620B8B"/>
    <w:rsid w:val="006227B1"/>
    <w:rsid w:val="00625780"/>
    <w:rsid w:val="0062614A"/>
    <w:rsid w:val="00635FE5"/>
    <w:rsid w:val="00637BD1"/>
    <w:rsid w:val="0064262A"/>
    <w:rsid w:val="00647EED"/>
    <w:rsid w:val="0065174A"/>
    <w:rsid w:val="0066077E"/>
    <w:rsid w:val="006619AA"/>
    <w:rsid w:val="00662ED4"/>
    <w:rsid w:val="006649CA"/>
    <w:rsid w:val="00666B7B"/>
    <w:rsid w:val="00666C36"/>
    <w:rsid w:val="006670A3"/>
    <w:rsid w:val="00667EC8"/>
    <w:rsid w:val="00671ACE"/>
    <w:rsid w:val="0067678D"/>
    <w:rsid w:val="00676A5A"/>
    <w:rsid w:val="0067717F"/>
    <w:rsid w:val="006908FC"/>
    <w:rsid w:val="00691735"/>
    <w:rsid w:val="00693A27"/>
    <w:rsid w:val="00696B47"/>
    <w:rsid w:val="006A3B61"/>
    <w:rsid w:val="006A407C"/>
    <w:rsid w:val="006B42E4"/>
    <w:rsid w:val="006C2717"/>
    <w:rsid w:val="006C3406"/>
    <w:rsid w:val="006C5110"/>
    <w:rsid w:val="006C68B5"/>
    <w:rsid w:val="006C7ED6"/>
    <w:rsid w:val="006D2DEB"/>
    <w:rsid w:val="006D4B49"/>
    <w:rsid w:val="006D6ED8"/>
    <w:rsid w:val="006E0BFD"/>
    <w:rsid w:val="006E3B97"/>
    <w:rsid w:val="006F29C9"/>
    <w:rsid w:val="006F2CA0"/>
    <w:rsid w:val="006F3212"/>
    <w:rsid w:val="007021A8"/>
    <w:rsid w:val="0070417E"/>
    <w:rsid w:val="0070774C"/>
    <w:rsid w:val="00710595"/>
    <w:rsid w:val="00713A5E"/>
    <w:rsid w:val="00714A0A"/>
    <w:rsid w:val="00715279"/>
    <w:rsid w:val="007224BB"/>
    <w:rsid w:val="00723E96"/>
    <w:rsid w:val="0072453A"/>
    <w:rsid w:val="007267EA"/>
    <w:rsid w:val="0073138B"/>
    <w:rsid w:val="007339FC"/>
    <w:rsid w:val="00736437"/>
    <w:rsid w:val="00740553"/>
    <w:rsid w:val="00750CFB"/>
    <w:rsid w:val="00750EB3"/>
    <w:rsid w:val="007546D9"/>
    <w:rsid w:val="007576D8"/>
    <w:rsid w:val="00760FE7"/>
    <w:rsid w:val="00761549"/>
    <w:rsid w:val="00761746"/>
    <w:rsid w:val="0076250B"/>
    <w:rsid w:val="007655E1"/>
    <w:rsid w:val="00765E6F"/>
    <w:rsid w:val="00773454"/>
    <w:rsid w:val="00773A3C"/>
    <w:rsid w:val="00773FB4"/>
    <w:rsid w:val="00774818"/>
    <w:rsid w:val="00780D99"/>
    <w:rsid w:val="00781F1D"/>
    <w:rsid w:val="00785EAD"/>
    <w:rsid w:val="00786F2C"/>
    <w:rsid w:val="00787E76"/>
    <w:rsid w:val="007905F1"/>
    <w:rsid w:val="007A440B"/>
    <w:rsid w:val="007A6B64"/>
    <w:rsid w:val="007B1046"/>
    <w:rsid w:val="007B3246"/>
    <w:rsid w:val="007B6CC2"/>
    <w:rsid w:val="007C26D5"/>
    <w:rsid w:val="007C6F66"/>
    <w:rsid w:val="007D13AE"/>
    <w:rsid w:val="007D4F01"/>
    <w:rsid w:val="007E0167"/>
    <w:rsid w:val="007E0691"/>
    <w:rsid w:val="007E35F9"/>
    <w:rsid w:val="007E6C50"/>
    <w:rsid w:val="007F1CE2"/>
    <w:rsid w:val="007F210D"/>
    <w:rsid w:val="007F4228"/>
    <w:rsid w:val="00801117"/>
    <w:rsid w:val="00801577"/>
    <w:rsid w:val="008057AD"/>
    <w:rsid w:val="00806285"/>
    <w:rsid w:val="00806410"/>
    <w:rsid w:val="00812CF3"/>
    <w:rsid w:val="0081484E"/>
    <w:rsid w:val="0081582F"/>
    <w:rsid w:val="00816817"/>
    <w:rsid w:val="00816866"/>
    <w:rsid w:val="0081687E"/>
    <w:rsid w:val="00817354"/>
    <w:rsid w:val="00820544"/>
    <w:rsid w:val="00822896"/>
    <w:rsid w:val="0082346A"/>
    <w:rsid w:val="00823DE3"/>
    <w:rsid w:val="00824297"/>
    <w:rsid w:val="00824EDF"/>
    <w:rsid w:val="00825168"/>
    <w:rsid w:val="008254E0"/>
    <w:rsid w:val="00826184"/>
    <w:rsid w:val="00827DC4"/>
    <w:rsid w:val="00830E3F"/>
    <w:rsid w:val="008358EB"/>
    <w:rsid w:val="00840A86"/>
    <w:rsid w:val="008421C8"/>
    <w:rsid w:val="00843043"/>
    <w:rsid w:val="008432FB"/>
    <w:rsid w:val="00843B3F"/>
    <w:rsid w:val="008450AF"/>
    <w:rsid w:val="008465B0"/>
    <w:rsid w:val="00851988"/>
    <w:rsid w:val="00852DED"/>
    <w:rsid w:val="00856D05"/>
    <w:rsid w:val="008609D5"/>
    <w:rsid w:val="00862540"/>
    <w:rsid w:val="00863241"/>
    <w:rsid w:val="00866ED3"/>
    <w:rsid w:val="008678E6"/>
    <w:rsid w:val="00871FE7"/>
    <w:rsid w:val="00874223"/>
    <w:rsid w:val="00877D25"/>
    <w:rsid w:val="00887B3F"/>
    <w:rsid w:val="00894716"/>
    <w:rsid w:val="0089598E"/>
    <w:rsid w:val="008A261C"/>
    <w:rsid w:val="008A4D9D"/>
    <w:rsid w:val="008A6116"/>
    <w:rsid w:val="008A6698"/>
    <w:rsid w:val="008B0D4D"/>
    <w:rsid w:val="008B164E"/>
    <w:rsid w:val="008B5DAC"/>
    <w:rsid w:val="008B6565"/>
    <w:rsid w:val="008B7E8F"/>
    <w:rsid w:val="008C02E6"/>
    <w:rsid w:val="008C0DAC"/>
    <w:rsid w:val="008C19FC"/>
    <w:rsid w:val="008C69AC"/>
    <w:rsid w:val="008C7250"/>
    <w:rsid w:val="008D02E2"/>
    <w:rsid w:val="008D3A87"/>
    <w:rsid w:val="008D4EBC"/>
    <w:rsid w:val="008D77DC"/>
    <w:rsid w:val="008E240E"/>
    <w:rsid w:val="008E4797"/>
    <w:rsid w:val="008E6677"/>
    <w:rsid w:val="008F221C"/>
    <w:rsid w:val="00901CE2"/>
    <w:rsid w:val="009052CF"/>
    <w:rsid w:val="009073BD"/>
    <w:rsid w:val="0091123E"/>
    <w:rsid w:val="00914002"/>
    <w:rsid w:val="009156D1"/>
    <w:rsid w:val="0091629F"/>
    <w:rsid w:val="0091643B"/>
    <w:rsid w:val="00917FFB"/>
    <w:rsid w:val="0092077C"/>
    <w:rsid w:val="00920D55"/>
    <w:rsid w:val="00927842"/>
    <w:rsid w:val="0093244E"/>
    <w:rsid w:val="00932A4F"/>
    <w:rsid w:val="00935475"/>
    <w:rsid w:val="0093668A"/>
    <w:rsid w:val="00940A87"/>
    <w:rsid w:val="00940D86"/>
    <w:rsid w:val="00942508"/>
    <w:rsid w:val="00943B4B"/>
    <w:rsid w:val="009504C0"/>
    <w:rsid w:val="009542D9"/>
    <w:rsid w:val="009548C2"/>
    <w:rsid w:val="00957844"/>
    <w:rsid w:val="00960C4F"/>
    <w:rsid w:val="0097262D"/>
    <w:rsid w:val="009732C4"/>
    <w:rsid w:val="00974355"/>
    <w:rsid w:val="0097467A"/>
    <w:rsid w:val="00974CD9"/>
    <w:rsid w:val="009759AD"/>
    <w:rsid w:val="00984735"/>
    <w:rsid w:val="00984981"/>
    <w:rsid w:val="00985BC1"/>
    <w:rsid w:val="009878AD"/>
    <w:rsid w:val="0099130E"/>
    <w:rsid w:val="00993459"/>
    <w:rsid w:val="00993594"/>
    <w:rsid w:val="009A105C"/>
    <w:rsid w:val="009A1DFD"/>
    <w:rsid w:val="009A4CA9"/>
    <w:rsid w:val="009B019D"/>
    <w:rsid w:val="009C1389"/>
    <w:rsid w:val="009C16F8"/>
    <w:rsid w:val="009C5050"/>
    <w:rsid w:val="009C60C7"/>
    <w:rsid w:val="009D04DE"/>
    <w:rsid w:val="009D455F"/>
    <w:rsid w:val="009D4E95"/>
    <w:rsid w:val="009D764C"/>
    <w:rsid w:val="009E02F7"/>
    <w:rsid w:val="009E085F"/>
    <w:rsid w:val="009E1162"/>
    <w:rsid w:val="009E7614"/>
    <w:rsid w:val="009F022F"/>
    <w:rsid w:val="009F20D5"/>
    <w:rsid w:val="009F2496"/>
    <w:rsid w:val="009F5424"/>
    <w:rsid w:val="009F7F20"/>
    <w:rsid w:val="00A010CD"/>
    <w:rsid w:val="00A0333F"/>
    <w:rsid w:val="00A05A97"/>
    <w:rsid w:val="00A05FCB"/>
    <w:rsid w:val="00A104E7"/>
    <w:rsid w:val="00A11178"/>
    <w:rsid w:val="00A12418"/>
    <w:rsid w:val="00A16E45"/>
    <w:rsid w:val="00A206AB"/>
    <w:rsid w:val="00A239F2"/>
    <w:rsid w:val="00A25567"/>
    <w:rsid w:val="00A25A2C"/>
    <w:rsid w:val="00A25EE5"/>
    <w:rsid w:val="00A26030"/>
    <w:rsid w:val="00A3033B"/>
    <w:rsid w:val="00A32AE2"/>
    <w:rsid w:val="00A33288"/>
    <w:rsid w:val="00A353A4"/>
    <w:rsid w:val="00A409C8"/>
    <w:rsid w:val="00A40C45"/>
    <w:rsid w:val="00A4460F"/>
    <w:rsid w:val="00A45795"/>
    <w:rsid w:val="00A47A7F"/>
    <w:rsid w:val="00A47D44"/>
    <w:rsid w:val="00A52EFD"/>
    <w:rsid w:val="00A541FA"/>
    <w:rsid w:val="00A553B9"/>
    <w:rsid w:val="00A5660B"/>
    <w:rsid w:val="00A5703C"/>
    <w:rsid w:val="00A57471"/>
    <w:rsid w:val="00A6142E"/>
    <w:rsid w:val="00A6163C"/>
    <w:rsid w:val="00A636C0"/>
    <w:rsid w:val="00A63883"/>
    <w:rsid w:val="00A65C86"/>
    <w:rsid w:val="00A66793"/>
    <w:rsid w:val="00A738BC"/>
    <w:rsid w:val="00A80AD7"/>
    <w:rsid w:val="00A8127E"/>
    <w:rsid w:val="00A84941"/>
    <w:rsid w:val="00A8528A"/>
    <w:rsid w:val="00A85534"/>
    <w:rsid w:val="00A85DF7"/>
    <w:rsid w:val="00A94E4B"/>
    <w:rsid w:val="00A975F3"/>
    <w:rsid w:val="00AA0542"/>
    <w:rsid w:val="00AA1AA9"/>
    <w:rsid w:val="00AA751A"/>
    <w:rsid w:val="00AB076A"/>
    <w:rsid w:val="00AB08DC"/>
    <w:rsid w:val="00AB1533"/>
    <w:rsid w:val="00AB196F"/>
    <w:rsid w:val="00AB3F1B"/>
    <w:rsid w:val="00AB633B"/>
    <w:rsid w:val="00AB73E6"/>
    <w:rsid w:val="00AC134C"/>
    <w:rsid w:val="00AC1640"/>
    <w:rsid w:val="00AD1BA4"/>
    <w:rsid w:val="00AD3AA1"/>
    <w:rsid w:val="00AD4E50"/>
    <w:rsid w:val="00AE2A44"/>
    <w:rsid w:val="00AE2EC5"/>
    <w:rsid w:val="00AE2F27"/>
    <w:rsid w:val="00AE3547"/>
    <w:rsid w:val="00AF4732"/>
    <w:rsid w:val="00AF4FBF"/>
    <w:rsid w:val="00B010D1"/>
    <w:rsid w:val="00B010FB"/>
    <w:rsid w:val="00B01827"/>
    <w:rsid w:val="00B12BC0"/>
    <w:rsid w:val="00B15715"/>
    <w:rsid w:val="00B17341"/>
    <w:rsid w:val="00B20216"/>
    <w:rsid w:val="00B2081E"/>
    <w:rsid w:val="00B21329"/>
    <w:rsid w:val="00B22504"/>
    <w:rsid w:val="00B226AD"/>
    <w:rsid w:val="00B237D2"/>
    <w:rsid w:val="00B24A9B"/>
    <w:rsid w:val="00B26547"/>
    <w:rsid w:val="00B33A2C"/>
    <w:rsid w:val="00B3422A"/>
    <w:rsid w:val="00B34BCF"/>
    <w:rsid w:val="00B3507F"/>
    <w:rsid w:val="00B35B8B"/>
    <w:rsid w:val="00B37FC0"/>
    <w:rsid w:val="00B40D72"/>
    <w:rsid w:val="00B42A78"/>
    <w:rsid w:val="00B4612A"/>
    <w:rsid w:val="00B466CD"/>
    <w:rsid w:val="00B476A1"/>
    <w:rsid w:val="00B5179D"/>
    <w:rsid w:val="00B53DD7"/>
    <w:rsid w:val="00B53F47"/>
    <w:rsid w:val="00B5580F"/>
    <w:rsid w:val="00B564CD"/>
    <w:rsid w:val="00B600B3"/>
    <w:rsid w:val="00B6133E"/>
    <w:rsid w:val="00B62942"/>
    <w:rsid w:val="00B637FA"/>
    <w:rsid w:val="00B63D7F"/>
    <w:rsid w:val="00B75651"/>
    <w:rsid w:val="00B84767"/>
    <w:rsid w:val="00B85B7A"/>
    <w:rsid w:val="00B86631"/>
    <w:rsid w:val="00B87DD7"/>
    <w:rsid w:val="00B91599"/>
    <w:rsid w:val="00B948AC"/>
    <w:rsid w:val="00B95F66"/>
    <w:rsid w:val="00B96F41"/>
    <w:rsid w:val="00BA0948"/>
    <w:rsid w:val="00BA757A"/>
    <w:rsid w:val="00BA7E98"/>
    <w:rsid w:val="00BB0C5D"/>
    <w:rsid w:val="00BB41B1"/>
    <w:rsid w:val="00BB652D"/>
    <w:rsid w:val="00BB7DB6"/>
    <w:rsid w:val="00BC0D82"/>
    <w:rsid w:val="00BC121C"/>
    <w:rsid w:val="00BD21D1"/>
    <w:rsid w:val="00BD2363"/>
    <w:rsid w:val="00BD238E"/>
    <w:rsid w:val="00BD2582"/>
    <w:rsid w:val="00BD2948"/>
    <w:rsid w:val="00BD535E"/>
    <w:rsid w:val="00BD54CF"/>
    <w:rsid w:val="00BD6FC3"/>
    <w:rsid w:val="00BE1F5A"/>
    <w:rsid w:val="00BE26EA"/>
    <w:rsid w:val="00BE2A3C"/>
    <w:rsid w:val="00BE2AE0"/>
    <w:rsid w:val="00BE3F06"/>
    <w:rsid w:val="00BE4A7A"/>
    <w:rsid w:val="00BF2894"/>
    <w:rsid w:val="00BF4F52"/>
    <w:rsid w:val="00C006DD"/>
    <w:rsid w:val="00C042B0"/>
    <w:rsid w:val="00C06724"/>
    <w:rsid w:val="00C103D3"/>
    <w:rsid w:val="00C169F9"/>
    <w:rsid w:val="00C229A0"/>
    <w:rsid w:val="00C22AFF"/>
    <w:rsid w:val="00C23DD6"/>
    <w:rsid w:val="00C2543F"/>
    <w:rsid w:val="00C3026F"/>
    <w:rsid w:val="00C30A9D"/>
    <w:rsid w:val="00C3620C"/>
    <w:rsid w:val="00C40F45"/>
    <w:rsid w:val="00C4280C"/>
    <w:rsid w:val="00C430C9"/>
    <w:rsid w:val="00C44720"/>
    <w:rsid w:val="00C51EEE"/>
    <w:rsid w:val="00C52373"/>
    <w:rsid w:val="00C53CA6"/>
    <w:rsid w:val="00C631F2"/>
    <w:rsid w:val="00C6343F"/>
    <w:rsid w:val="00C638E2"/>
    <w:rsid w:val="00C63AE5"/>
    <w:rsid w:val="00C64BF0"/>
    <w:rsid w:val="00C665B4"/>
    <w:rsid w:val="00C72588"/>
    <w:rsid w:val="00C73B7F"/>
    <w:rsid w:val="00C753EF"/>
    <w:rsid w:val="00C75490"/>
    <w:rsid w:val="00C77535"/>
    <w:rsid w:val="00C80086"/>
    <w:rsid w:val="00C8115D"/>
    <w:rsid w:val="00C82680"/>
    <w:rsid w:val="00C83226"/>
    <w:rsid w:val="00C8399C"/>
    <w:rsid w:val="00C86B20"/>
    <w:rsid w:val="00C904E8"/>
    <w:rsid w:val="00C94450"/>
    <w:rsid w:val="00C94AAD"/>
    <w:rsid w:val="00C97043"/>
    <w:rsid w:val="00CA0DB5"/>
    <w:rsid w:val="00CA12CA"/>
    <w:rsid w:val="00CA192D"/>
    <w:rsid w:val="00CA1E60"/>
    <w:rsid w:val="00CA464B"/>
    <w:rsid w:val="00CA753F"/>
    <w:rsid w:val="00CC4004"/>
    <w:rsid w:val="00CC5022"/>
    <w:rsid w:val="00CC517D"/>
    <w:rsid w:val="00CC5CDF"/>
    <w:rsid w:val="00CC7C86"/>
    <w:rsid w:val="00CC7D2E"/>
    <w:rsid w:val="00CD1E32"/>
    <w:rsid w:val="00CD311F"/>
    <w:rsid w:val="00CD3C8E"/>
    <w:rsid w:val="00CD7303"/>
    <w:rsid w:val="00CE02D1"/>
    <w:rsid w:val="00CE1370"/>
    <w:rsid w:val="00CE2599"/>
    <w:rsid w:val="00CE4D28"/>
    <w:rsid w:val="00CE5204"/>
    <w:rsid w:val="00CE647A"/>
    <w:rsid w:val="00CE6579"/>
    <w:rsid w:val="00CE72A5"/>
    <w:rsid w:val="00CF5E19"/>
    <w:rsid w:val="00CF75E3"/>
    <w:rsid w:val="00D022FB"/>
    <w:rsid w:val="00D04A9C"/>
    <w:rsid w:val="00D06C73"/>
    <w:rsid w:val="00D07E1A"/>
    <w:rsid w:val="00D1095A"/>
    <w:rsid w:val="00D12E9C"/>
    <w:rsid w:val="00D13F9E"/>
    <w:rsid w:val="00D14A87"/>
    <w:rsid w:val="00D22A92"/>
    <w:rsid w:val="00D22FCA"/>
    <w:rsid w:val="00D24F11"/>
    <w:rsid w:val="00D2553A"/>
    <w:rsid w:val="00D2615C"/>
    <w:rsid w:val="00D30281"/>
    <w:rsid w:val="00D30761"/>
    <w:rsid w:val="00D31ADE"/>
    <w:rsid w:val="00D34E3A"/>
    <w:rsid w:val="00D355D7"/>
    <w:rsid w:val="00D4310C"/>
    <w:rsid w:val="00D456AB"/>
    <w:rsid w:val="00D47BC9"/>
    <w:rsid w:val="00D53989"/>
    <w:rsid w:val="00D540E0"/>
    <w:rsid w:val="00D55F19"/>
    <w:rsid w:val="00D5717D"/>
    <w:rsid w:val="00D57B74"/>
    <w:rsid w:val="00D61914"/>
    <w:rsid w:val="00D61E01"/>
    <w:rsid w:val="00D62478"/>
    <w:rsid w:val="00D70B5E"/>
    <w:rsid w:val="00D71752"/>
    <w:rsid w:val="00D74280"/>
    <w:rsid w:val="00D7476C"/>
    <w:rsid w:val="00D8005D"/>
    <w:rsid w:val="00D80F0A"/>
    <w:rsid w:val="00D81417"/>
    <w:rsid w:val="00D81777"/>
    <w:rsid w:val="00D83201"/>
    <w:rsid w:val="00D87F6A"/>
    <w:rsid w:val="00D906C4"/>
    <w:rsid w:val="00D934CB"/>
    <w:rsid w:val="00D935DB"/>
    <w:rsid w:val="00D979F7"/>
    <w:rsid w:val="00DA038D"/>
    <w:rsid w:val="00DA08F6"/>
    <w:rsid w:val="00DA17DE"/>
    <w:rsid w:val="00DA33B9"/>
    <w:rsid w:val="00DA6A47"/>
    <w:rsid w:val="00DB298E"/>
    <w:rsid w:val="00DC2C86"/>
    <w:rsid w:val="00DC4D55"/>
    <w:rsid w:val="00DC4FF9"/>
    <w:rsid w:val="00DC7EAD"/>
    <w:rsid w:val="00DD017B"/>
    <w:rsid w:val="00DD2D74"/>
    <w:rsid w:val="00DD5E92"/>
    <w:rsid w:val="00DD7552"/>
    <w:rsid w:val="00DE246B"/>
    <w:rsid w:val="00DE2AD7"/>
    <w:rsid w:val="00DE3711"/>
    <w:rsid w:val="00DE46E0"/>
    <w:rsid w:val="00DE4855"/>
    <w:rsid w:val="00DE5FA6"/>
    <w:rsid w:val="00DF0631"/>
    <w:rsid w:val="00DF0B6E"/>
    <w:rsid w:val="00DF3268"/>
    <w:rsid w:val="00DF3A41"/>
    <w:rsid w:val="00DF4463"/>
    <w:rsid w:val="00DF4C82"/>
    <w:rsid w:val="00DF75F4"/>
    <w:rsid w:val="00DF7E95"/>
    <w:rsid w:val="00E00B13"/>
    <w:rsid w:val="00E0354F"/>
    <w:rsid w:val="00E04219"/>
    <w:rsid w:val="00E0585A"/>
    <w:rsid w:val="00E10288"/>
    <w:rsid w:val="00E12484"/>
    <w:rsid w:val="00E1292C"/>
    <w:rsid w:val="00E12D3F"/>
    <w:rsid w:val="00E1748C"/>
    <w:rsid w:val="00E21F69"/>
    <w:rsid w:val="00E23FBA"/>
    <w:rsid w:val="00E30301"/>
    <w:rsid w:val="00E307F0"/>
    <w:rsid w:val="00E31FE1"/>
    <w:rsid w:val="00E3423C"/>
    <w:rsid w:val="00E3424F"/>
    <w:rsid w:val="00E356F6"/>
    <w:rsid w:val="00E36201"/>
    <w:rsid w:val="00E410EE"/>
    <w:rsid w:val="00E43C10"/>
    <w:rsid w:val="00E46455"/>
    <w:rsid w:val="00E479D9"/>
    <w:rsid w:val="00E51FDA"/>
    <w:rsid w:val="00E53A81"/>
    <w:rsid w:val="00E564DE"/>
    <w:rsid w:val="00E57C20"/>
    <w:rsid w:val="00E57DF2"/>
    <w:rsid w:val="00E60874"/>
    <w:rsid w:val="00E63947"/>
    <w:rsid w:val="00E649BF"/>
    <w:rsid w:val="00E66060"/>
    <w:rsid w:val="00E6620C"/>
    <w:rsid w:val="00E67A09"/>
    <w:rsid w:val="00E710B3"/>
    <w:rsid w:val="00E71DC3"/>
    <w:rsid w:val="00E72529"/>
    <w:rsid w:val="00E72D22"/>
    <w:rsid w:val="00E75F5D"/>
    <w:rsid w:val="00E827CD"/>
    <w:rsid w:val="00E866C7"/>
    <w:rsid w:val="00E86B9A"/>
    <w:rsid w:val="00E9024C"/>
    <w:rsid w:val="00E92797"/>
    <w:rsid w:val="00E935BA"/>
    <w:rsid w:val="00E944E6"/>
    <w:rsid w:val="00E95846"/>
    <w:rsid w:val="00E9686E"/>
    <w:rsid w:val="00E97F1F"/>
    <w:rsid w:val="00EA01BE"/>
    <w:rsid w:val="00EA24A7"/>
    <w:rsid w:val="00EA4056"/>
    <w:rsid w:val="00EA5ADA"/>
    <w:rsid w:val="00EA6DA1"/>
    <w:rsid w:val="00EB1081"/>
    <w:rsid w:val="00EB139B"/>
    <w:rsid w:val="00EB56D1"/>
    <w:rsid w:val="00EB7A71"/>
    <w:rsid w:val="00EC0AD8"/>
    <w:rsid w:val="00EC1E6C"/>
    <w:rsid w:val="00EC2A6B"/>
    <w:rsid w:val="00EC5D5B"/>
    <w:rsid w:val="00EC659F"/>
    <w:rsid w:val="00EC70E1"/>
    <w:rsid w:val="00ED4022"/>
    <w:rsid w:val="00ED5226"/>
    <w:rsid w:val="00ED58E4"/>
    <w:rsid w:val="00ED7523"/>
    <w:rsid w:val="00EE2D32"/>
    <w:rsid w:val="00EE54A7"/>
    <w:rsid w:val="00EE5D0C"/>
    <w:rsid w:val="00EE76D2"/>
    <w:rsid w:val="00EF2618"/>
    <w:rsid w:val="00EF28F6"/>
    <w:rsid w:val="00EF2D7F"/>
    <w:rsid w:val="00EF4951"/>
    <w:rsid w:val="00F01499"/>
    <w:rsid w:val="00F03520"/>
    <w:rsid w:val="00F045D6"/>
    <w:rsid w:val="00F0652F"/>
    <w:rsid w:val="00F100E2"/>
    <w:rsid w:val="00F11FDE"/>
    <w:rsid w:val="00F1360E"/>
    <w:rsid w:val="00F154FE"/>
    <w:rsid w:val="00F15927"/>
    <w:rsid w:val="00F1742C"/>
    <w:rsid w:val="00F17B95"/>
    <w:rsid w:val="00F17F50"/>
    <w:rsid w:val="00F2597F"/>
    <w:rsid w:val="00F27E70"/>
    <w:rsid w:val="00F36F0D"/>
    <w:rsid w:val="00F370A3"/>
    <w:rsid w:val="00F3779A"/>
    <w:rsid w:val="00F42CCD"/>
    <w:rsid w:val="00F437CA"/>
    <w:rsid w:val="00F4441F"/>
    <w:rsid w:val="00F477A7"/>
    <w:rsid w:val="00F522BA"/>
    <w:rsid w:val="00F52DF7"/>
    <w:rsid w:val="00F55FA0"/>
    <w:rsid w:val="00F571F6"/>
    <w:rsid w:val="00F572CF"/>
    <w:rsid w:val="00F625AD"/>
    <w:rsid w:val="00F703DB"/>
    <w:rsid w:val="00F70F46"/>
    <w:rsid w:val="00F714DB"/>
    <w:rsid w:val="00F71564"/>
    <w:rsid w:val="00F747E7"/>
    <w:rsid w:val="00F76908"/>
    <w:rsid w:val="00F8131C"/>
    <w:rsid w:val="00F83413"/>
    <w:rsid w:val="00F83FC4"/>
    <w:rsid w:val="00F8735A"/>
    <w:rsid w:val="00F876C0"/>
    <w:rsid w:val="00F87E5B"/>
    <w:rsid w:val="00F9002D"/>
    <w:rsid w:val="00F94E5C"/>
    <w:rsid w:val="00F94F9D"/>
    <w:rsid w:val="00F95B84"/>
    <w:rsid w:val="00FA1B38"/>
    <w:rsid w:val="00FA309A"/>
    <w:rsid w:val="00FA461B"/>
    <w:rsid w:val="00FA4CF0"/>
    <w:rsid w:val="00FA4D6B"/>
    <w:rsid w:val="00FA503F"/>
    <w:rsid w:val="00FB13F8"/>
    <w:rsid w:val="00FB1832"/>
    <w:rsid w:val="00FB1C1F"/>
    <w:rsid w:val="00FB47CF"/>
    <w:rsid w:val="00FB47ED"/>
    <w:rsid w:val="00FB48C8"/>
    <w:rsid w:val="00FC2ADE"/>
    <w:rsid w:val="00FC5B9C"/>
    <w:rsid w:val="00FD0765"/>
    <w:rsid w:val="00FD2991"/>
    <w:rsid w:val="00FD2ED5"/>
    <w:rsid w:val="00FE04E0"/>
    <w:rsid w:val="00FE09E0"/>
    <w:rsid w:val="00FE1F0B"/>
    <w:rsid w:val="00FF042A"/>
    <w:rsid w:val="00FF1C24"/>
    <w:rsid w:val="00FF3B36"/>
    <w:rsid w:val="00FF3FD3"/>
    <w:rsid w:val="00FF7E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9716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24F1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010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10F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123F5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23F5D"/>
  </w:style>
  <w:style w:type="paragraph" w:styleId="Pieddepage">
    <w:name w:val="footer"/>
    <w:basedOn w:val="Normal"/>
    <w:link w:val="PieddepageCar"/>
    <w:uiPriority w:val="99"/>
    <w:unhideWhenUsed/>
    <w:rsid w:val="00123F5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23F5D"/>
  </w:style>
  <w:style w:type="character" w:styleId="Textedelespacerserv">
    <w:name w:val="Placeholder Text"/>
    <w:basedOn w:val="Policepardfaut"/>
    <w:uiPriority w:val="99"/>
    <w:semiHidden/>
    <w:rsid w:val="00BB0C5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9716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24F1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010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10F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123F5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23F5D"/>
  </w:style>
  <w:style w:type="paragraph" w:styleId="Pieddepage">
    <w:name w:val="footer"/>
    <w:basedOn w:val="Normal"/>
    <w:link w:val="PieddepageCar"/>
    <w:uiPriority w:val="99"/>
    <w:unhideWhenUsed/>
    <w:rsid w:val="00123F5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23F5D"/>
  </w:style>
  <w:style w:type="character" w:styleId="Textedelespacerserv">
    <w:name w:val="Placeholder Text"/>
    <w:basedOn w:val="Policepardfaut"/>
    <w:uiPriority w:val="99"/>
    <w:semiHidden/>
    <w:rsid w:val="00BB0C5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429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60.bin"/><Relationship Id="rId303" Type="http://schemas.openxmlformats.org/officeDocument/2006/relationships/oleObject" Target="embeddings/oleObject16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3.wmf"/><Relationship Id="rId84" Type="http://schemas.openxmlformats.org/officeDocument/2006/relationships/image" Target="media/image33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5.bin"/><Relationship Id="rId324" Type="http://schemas.openxmlformats.org/officeDocument/2006/relationships/image" Target="media/image145.wmf"/><Relationship Id="rId170" Type="http://schemas.openxmlformats.org/officeDocument/2006/relationships/image" Target="media/image73.wmf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26" Type="http://schemas.openxmlformats.org/officeDocument/2006/relationships/image" Target="media/image100.wmf"/><Relationship Id="rId247" Type="http://schemas.openxmlformats.org/officeDocument/2006/relationships/image" Target="media/image110.wmf"/><Relationship Id="rId107" Type="http://schemas.openxmlformats.org/officeDocument/2006/relationships/image" Target="media/image43.wmf"/><Relationship Id="rId268" Type="http://schemas.openxmlformats.org/officeDocument/2006/relationships/image" Target="media/image119.wmf"/><Relationship Id="rId289" Type="http://schemas.openxmlformats.org/officeDocument/2006/relationships/image" Target="media/image128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6.bin"/><Relationship Id="rId53" Type="http://schemas.openxmlformats.org/officeDocument/2006/relationships/image" Target="media/image19.wmf"/><Relationship Id="rId74" Type="http://schemas.openxmlformats.org/officeDocument/2006/relationships/image" Target="media/image28.wmf"/><Relationship Id="rId128" Type="http://schemas.openxmlformats.org/officeDocument/2006/relationships/image" Target="media/image53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40.wmf"/><Relationship Id="rId5" Type="http://schemas.openxmlformats.org/officeDocument/2006/relationships/settings" Target="setting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8.wmf"/><Relationship Id="rId181" Type="http://schemas.openxmlformats.org/officeDocument/2006/relationships/image" Target="media/image78.wmf"/><Relationship Id="rId216" Type="http://schemas.openxmlformats.org/officeDocument/2006/relationships/image" Target="media/image95.wmf"/><Relationship Id="rId237" Type="http://schemas.openxmlformats.org/officeDocument/2006/relationships/image" Target="media/image105.wmf"/><Relationship Id="rId258" Type="http://schemas.openxmlformats.org/officeDocument/2006/relationships/oleObject" Target="embeddings/oleObject136.bin"/><Relationship Id="rId279" Type="http://schemas.openxmlformats.org/officeDocument/2006/relationships/image" Target="media/image124.wmf"/><Relationship Id="rId22" Type="http://schemas.openxmlformats.org/officeDocument/2006/relationships/oleObject" Target="embeddings/oleObject9.bin"/><Relationship Id="rId43" Type="http://schemas.openxmlformats.org/officeDocument/2006/relationships/image" Target="media/image14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5.wmf"/><Relationship Id="rId325" Type="http://schemas.openxmlformats.org/officeDocument/2006/relationships/oleObject" Target="embeddings/oleObject173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0.bin"/><Relationship Id="rId248" Type="http://schemas.openxmlformats.org/officeDocument/2006/relationships/oleObject" Target="embeddings/oleObject131.bin"/><Relationship Id="rId269" Type="http://schemas.openxmlformats.org/officeDocument/2006/relationships/oleObject" Target="embeddings/oleObject143.bin"/><Relationship Id="rId12" Type="http://schemas.openxmlformats.org/officeDocument/2006/relationships/image" Target="media/image4.wmf"/><Relationship Id="rId33" Type="http://schemas.openxmlformats.org/officeDocument/2006/relationships/image" Target="media/image10.wmf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49.bin"/><Relationship Id="rId315" Type="http://schemas.openxmlformats.org/officeDocument/2006/relationships/oleObject" Target="embeddings/oleObject168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0.bin"/><Relationship Id="rId96" Type="http://schemas.openxmlformats.org/officeDocument/2006/relationships/image" Target="media/image38.wmf"/><Relationship Id="rId140" Type="http://schemas.openxmlformats.org/officeDocument/2006/relationships/image" Target="media/image59.wmf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6.bin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4.bin"/><Relationship Id="rId270" Type="http://schemas.openxmlformats.org/officeDocument/2006/relationships/image" Target="media/image120.wmf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6.wmf"/><Relationship Id="rId44" Type="http://schemas.openxmlformats.org/officeDocument/2006/relationships/oleObject" Target="embeddings/oleObject23.bin"/><Relationship Id="rId65" Type="http://schemas.openxmlformats.org/officeDocument/2006/relationships/image" Target="media/image24.wmf"/><Relationship Id="rId86" Type="http://schemas.openxmlformats.org/officeDocument/2006/relationships/image" Target="media/image34.wmf"/><Relationship Id="rId130" Type="http://schemas.openxmlformats.org/officeDocument/2006/relationships/image" Target="media/image54.wmf"/><Relationship Id="rId151" Type="http://schemas.openxmlformats.org/officeDocument/2006/relationships/image" Target="media/image64.wmf"/><Relationship Id="rId172" Type="http://schemas.openxmlformats.org/officeDocument/2006/relationships/image" Target="media/image74.wmf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28" Type="http://schemas.openxmlformats.org/officeDocument/2006/relationships/image" Target="media/image101.wmf"/><Relationship Id="rId249" Type="http://schemas.openxmlformats.org/officeDocument/2006/relationships/image" Target="media/image111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4.wmf"/><Relationship Id="rId260" Type="http://schemas.openxmlformats.org/officeDocument/2006/relationships/image" Target="media/image116.wmf"/><Relationship Id="rId281" Type="http://schemas.openxmlformats.org/officeDocument/2006/relationships/oleObject" Target="embeddings/oleObject150.bin"/><Relationship Id="rId316" Type="http://schemas.openxmlformats.org/officeDocument/2006/relationships/image" Target="media/image141.wmf"/><Relationship Id="rId34" Type="http://schemas.openxmlformats.org/officeDocument/2006/relationships/oleObject" Target="embeddings/oleObject17.bin"/><Relationship Id="rId55" Type="http://schemas.openxmlformats.org/officeDocument/2006/relationships/image" Target="media/image20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49.wmf"/><Relationship Id="rId141" Type="http://schemas.openxmlformats.org/officeDocument/2006/relationships/oleObject" Target="embeddings/oleObject75.bin"/><Relationship Id="rId7" Type="http://schemas.openxmlformats.org/officeDocument/2006/relationships/footnotes" Target="footnotes.xml"/><Relationship Id="rId162" Type="http://schemas.openxmlformats.org/officeDocument/2006/relationships/image" Target="media/image69.wmf"/><Relationship Id="rId183" Type="http://schemas.openxmlformats.org/officeDocument/2006/relationships/image" Target="media/image79.wmf"/><Relationship Id="rId218" Type="http://schemas.openxmlformats.org/officeDocument/2006/relationships/image" Target="media/image96.wmf"/><Relationship Id="rId239" Type="http://schemas.openxmlformats.org/officeDocument/2006/relationships/image" Target="media/image106.wmf"/><Relationship Id="rId250" Type="http://schemas.openxmlformats.org/officeDocument/2006/relationships/oleObject" Target="embeddings/oleObject132.bin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6.wmf"/><Relationship Id="rId24" Type="http://schemas.openxmlformats.org/officeDocument/2006/relationships/image" Target="media/image7.wmf"/><Relationship Id="rId45" Type="http://schemas.openxmlformats.org/officeDocument/2006/relationships/image" Target="media/image15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4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1.bin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282" Type="http://schemas.openxmlformats.org/officeDocument/2006/relationships/oleObject" Target="embeddings/oleObject151.bin"/><Relationship Id="rId317" Type="http://schemas.openxmlformats.org/officeDocument/2006/relationships/oleObject" Target="embeddings/oleObject169.bin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image" Target="media/image27.wmf"/><Relationship Id="rId93" Type="http://schemas.openxmlformats.org/officeDocument/2006/relationships/image" Target="media/image37.wmf"/><Relationship Id="rId98" Type="http://schemas.openxmlformats.org/officeDocument/2006/relationships/image" Target="media/image39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189" Type="http://schemas.openxmlformats.org/officeDocument/2006/relationships/image" Target="media/image82.wmf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0" Type="http://schemas.openxmlformats.org/officeDocument/2006/relationships/image" Target="media/image102.wmf"/><Relationship Id="rId235" Type="http://schemas.openxmlformats.org/officeDocument/2006/relationships/image" Target="media/image104.wmf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59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5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7.wmf"/><Relationship Id="rId272" Type="http://schemas.openxmlformats.org/officeDocument/2006/relationships/image" Target="media/image121.wmf"/><Relationship Id="rId293" Type="http://schemas.openxmlformats.org/officeDocument/2006/relationships/image" Target="media/image130.wmf"/><Relationship Id="rId302" Type="http://schemas.openxmlformats.org/officeDocument/2006/relationships/image" Target="media/image134.wmf"/><Relationship Id="rId307" Type="http://schemas.openxmlformats.org/officeDocument/2006/relationships/oleObject" Target="embeddings/oleObject164.bin"/><Relationship Id="rId323" Type="http://schemas.openxmlformats.org/officeDocument/2006/relationships/oleObject" Target="embeddings/oleObject172.bin"/><Relationship Id="rId328" Type="http://schemas.openxmlformats.org/officeDocument/2006/relationships/image" Target="media/image147.wmf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111" Type="http://schemas.openxmlformats.org/officeDocument/2006/relationships/image" Target="media/image45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7.wmf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0" Type="http://schemas.openxmlformats.org/officeDocument/2006/relationships/image" Target="media/image97.wmf"/><Relationship Id="rId225" Type="http://schemas.openxmlformats.org/officeDocument/2006/relationships/oleObject" Target="embeddings/oleObject119.bin"/><Relationship Id="rId241" Type="http://schemas.openxmlformats.org/officeDocument/2006/relationships/image" Target="media/image107.wmf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1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8.bin"/><Relationship Id="rId262" Type="http://schemas.openxmlformats.org/officeDocument/2006/relationships/image" Target="media/image117.wmf"/><Relationship Id="rId283" Type="http://schemas.openxmlformats.org/officeDocument/2006/relationships/image" Target="media/image125.wmf"/><Relationship Id="rId313" Type="http://schemas.openxmlformats.org/officeDocument/2006/relationships/oleObject" Target="embeddings/oleObject167.bin"/><Relationship Id="rId318" Type="http://schemas.openxmlformats.org/officeDocument/2006/relationships/image" Target="media/image142.wmf"/><Relationship Id="rId10" Type="http://schemas.openxmlformats.org/officeDocument/2006/relationships/image" Target="media/image3.wmf"/><Relationship Id="rId31" Type="http://schemas.openxmlformats.org/officeDocument/2006/relationships/image" Target="media/image9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3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90.bin"/><Relationship Id="rId185" Type="http://schemas.openxmlformats.org/officeDocument/2006/relationships/image" Target="media/image80.w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8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57.bin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5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5.wmf"/><Relationship Id="rId175" Type="http://schemas.openxmlformats.org/officeDocument/2006/relationships/image" Target="media/image75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39.bin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70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1.wmf"/><Relationship Id="rId330" Type="http://schemas.openxmlformats.org/officeDocument/2006/relationships/footer" Target="footer1.xml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Relationship Id="rId211" Type="http://schemas.openxmlformats.org/officeDocument/2006/relationships/image" Target="media/image93.wmf"/><Relationship Id="rId232" Type="http://schemas.openxmlformats.org/officeDocument/2006/relationships/image" Target="media/image103.wmf"/><Relationship Id="rId253" Type="http://schemas.openxmlformats.org/officeDocument/2006/relationships/image" Target="media/image113.wmf"/><Relationship Id="rId274" Type="http://schemas.openxmlformats.org/officeDocument/2006/relationships/image" Target="media/image122.wmf"/><Relationship Id="rId295" Type="http://schemas.openxmlformats.org/officeDocument/2006/relationships/image" Target="media/image131.wmf"/><Relationship Id="rId309" Type="http://schemas.openxmlformats.org/officeDocument/2006/relationships/oleObject" Target="embeddings/oleObject165.bin"/><Relationship Id="rId27" Type="http://schemas.openxmlformats.org/officeDocument/2006/relationships/image" Target="media/image8.wmf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6.wmf"/><Relationship Id="rId134" Type="http://schemas.openxmlformats.org/officeDocument/2006/relationships/image" Target="media/image56.wmf"/><Relationship Id="rId320" Type="http://schemas.openxmlformats.org/officeDocument/2006/relationships/image" Target="media/image143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image" Target="media/image98.wmf"/><Relationship Id="rId243" Type="http://schemas.openxmlformats.org/officeDocument/2006/relationships/image" Target="media/image108.wmf"/><Relationship Id="rId264" Type="http://schemas.openxmlformats.org/officeDocument/2006/relationships/oleObject" Target="embeddings/oleObject140.bin"/><Relationship Id="rId285" Type="http://schemas.openxmlformats.org/officeDocument/2006/relationships/image" Target="media/image126.wmf"/><Relationship Id="rId17" Type="http://schemas.openxmlformats.org/officeDocument/2006/relationships/image" Target="media/image5.wmf"/><Relationship Id="rId38" Type="http://schemas.openxmlformats.org/officeDocument/2006/relationships/image" Target="media/image12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1.wmf"/><Relationship Id="rId124" Type="http://schemas.openxmlformats.org/officeDocument/2006/relationships/image" Target="media/image51.wmf"/><Relationship Id="rId310" Type="http://schemas.openxmlformats.org/officeDocument/2006/relationships/image" Target="media/image138.wmf"/><Relationship Id="rId70" Type="http://schemas.openxmlformats.org/officeDocument/2006/relationships/image" Target="media/image26.wmf"/><Relationship Id="rId91" Type="http://schemas.openxmlformats.org/officeDocument/2006/relationships/image" Target="media/image36.wmf"/><Relationship Id="rId145" Type="http://schemas.openxmlformats.org/officeDocument/2006/relationships/oleObject" Target="embeddings/oleObject77.bin"/><Relationship Id="rId166" Type="http://schemas.openxmlformats.org/officeDocument/2006/relationships/image" Target="media/image71.wmf"/><Relationship Id="rId187" Type="http://schemas.openxmlformats.org/officeDocument/2006/relationships/image" Target="media/image81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58.bin"/><Relationship Id="rId300" Type="http://schemas.openxmlformats.org/officeDocument/2006/relationships/image" Target="media/image133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6.wmf"/><Relationship Id="rId177" Type="http://schemas.openxmlformats.org/officeDocument/2006/relationships/image" Target="media/image76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1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7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6.bin"/><Relationship Id="rId332" Type="http://schemas.openxmlformats.org/officeDocument/2006/relationships/theme" Target="theme/theme1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14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2.wmf"/><Relationship Id="rId40" Type="http://schemas.openxmlformats.org/officeDocument/2006/relationships/image" Target="media/image13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4.wmf"/><Relationship Id="rId61" Type="http://schemas.openxmlformats.org/officeDocument/2006/relationships/image" Target="media/image22.wmf"/><Relationship Id="rId82" Type="http://schemas.openxmlformats.org/officeDocument/2006/relationships/image" Target="media/image32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9.wmf"/><Relationship Id="rId245" Type="http://schemas.openxmlformats.org/officeDocument/2006/relationships/image" Target="media/image109.wmf"/><Relationship Id="rId266" Type="http://schemas.openxmlformats.org/officeDocument/2006/relationships/image" Target="media/image118.wmf"/><Relationship Id="rId287" Type="http://schemas.openxmlformats.org/officeDocument/2006/relationships/image" Target="media/image127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2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2.wmf"/><Relationship Id="rId312" Type="http://schemas.openxmlformats.org/officeDocument/2006/relationships/image" Target="media/image13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9A21E8-E280-473F-9351-3DCF2BBDA5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</TotalTime>
  <Pages>5</Pages>
  <Words>1201</Words>
  <Characters>6606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VELTRA</cp:lastModifiedBy>
  <cp:revision>91</cp:revision>
  <cp:lastPrinted>2016-03-06T20:08:00Z</cp:lastPrinted>
  <dcterms:created xsi:type="dcterms:W3CDTF">2016-02-24T13:35:00Z</dcterms:created>
  <dcterms:modified xsi:type="dcterms:W3CDTF">2016-03-06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